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9B88FF5" w14:textId="77777777" w:rsidR="003B09ED" w:rsidRDefault="003B09ED" w:rsidP="003B09ED">
      <w:pPr>
        <w:pStyle w:val="af0"/>
        <w:spacing w:before="0" w:beforeAutospacing="0" w:after="0"/>
        <w:jc w:val="center"/>
      </w:pPr>
      <w:r w:rsidRPr="00E8609B">
        <w:t xml:space="preserve">Федеральное государственное автономное образовательное учреждение </w:t>
      </w:r>
    </w:p>
    <w:p w14:paraId="687796CC" w14:textId="77777777" w:rsidR="003B09ED" w:rsidRPr="00E8609B" w:rsidRDefault="003B09ED" w:rsidP="003B09ED">
      <w:pPr>
        <w:pStyle w:val="af0"/>
        <w:spacing w:before="0" w:beforeAutospacing="0" w:after="0"/>
        <w:jc w:val="center"/>
      </w:pPr>
      <w:r w:rsidRPr="00E8609B">
        <w:t>высшего образования</w:t>
      </w:r>
    </w:p>
    <w:p w14:paraId="4EE1066C" w14:textId="77777777" w:rsidR="003B09ED" w:rsidRPr="00E8609B" w:rsidRDefault="003B09ED" w:rsidP="003B09ED">
      <w:pPr>
        <w:pStyle w:val="af0"/>
        <w:spacing w:before="0" w:beforeAutospacing="0" w:after="0"/>
        <w:jc w:val="center"/>
      </w:pPr>
      <w:r w:rsidRPr="00E8609B">
        <w:t xml:space="preserve">Санкт-Петербургский политехнический университет Петра Великого </w:t>
      </w:r>
    </w:p>
    <w:p w14:paraId="29C02FCF" w14:textId="77777777" w:rsidR="003B09ED" w:rsidRPr="00E8609B" w:rsidRDefault="003B09ED" w:rsidP="003B09ED">
      <w:pPr>
        <w:pStyle w:val="af0"/>
        <w:spacing w:before="0" w:beforeAutospacing="0" w:after="0"/>
        <w:jc w:val="center"/>
      </w:pPr>
      <w:r w:rsidRPr="00E8609B">
        <w:t>Институт компьютерных наук и технологий</w:t>
      </w:r>
    </w:p>
    <w:p w14:paraId="4CF6D21E" w14:textId="77777777" w:rsidR="003B09ED" w:rsidRPr="00E8609B" w:rsidRDefault="003B09ED" w:rsidP="003B09ED">
      <w:pPr>
        <w:pStyle w:val="af0"/>
        <w:spacing w:before="0" w:beforeAutospacing="0" w:after="0"/>
        <w:jc w:val="center"/>
      </w:pPr>
      <w:r w:rsidRPr="00E8609B">
        <w:rPr>
          <w:bCs/>
        </w:rPr>
        <w:t>Высшая школа «Киберфизические системы и управление»</w:t>
      </w:r>
    </w:p>
    <w:p w14:paraId="33E7B266" w14:textId="77777777" w:rsidR="003B09ED" w:rsidRPr="00B12E2B" w:rsidRDefault="003B09ED" w:rsidP="003B09ED">
      <w:pPr>
        <w:pStyle w:val="af0"/>
        <w:spacing w:before="0" w:beforeAutospacing="0" w:after="0"/>
        <w:jc w:val="center"/>
        <w:rPr>
          <w:lang w:val="en-US"/>
        </w:rPr>
      </w:pPr>
    </w:p>
    <w:p w14:paraId="5AB3C34D" w14:textId="77777777" w:rsidR="003B09ED" w:rsidRDefault="003B09ED" w:rsidP="003B09ED">
      <w:pPr>
        <w:pStyle w:val="af0"/>
        <w:spacing w:before="0" w:beforeAutospacing="0" w:after="0"/>
        <w:jc w:val="center"/>
      </w:pPr>
    </w:p>
    <w:p w14:paraId="3D584F6B" w14:textId="77777777" w:rsidR="003B09ED" w:rsidRDefault="003B09ED" w:rsidP="003B09ED">
      <w:pPr>
        <w:pStyle w:val="af0"/>
        <w:spacing w:before="0" w:beforeAutospacing="0" w:after="0"/>
        <w:jc w:val="center"/>
      </w:pPr>
    </w:p>
    <w:p w14:paraId="7FEB8BAB" w14:textId="77777777" w:rsidR="003B09ED" w:rsidRDefault="003B09ED" w:rsidP="003B09ED">
      <w:pPr>
        <w:pStyle w:val="af0"/>
        <w:spacing w:before="0" w:beforeAutospacing="0" w:after="0"/>
        <w:jc w:val="center"/>
      </w:pPr>
    </w:p>
    <w:p w14:paraId="0A5A0A1F" w14:textId="77777777" w:rsidR="003B09ED" w:rsidRDefault="003B09ED" w:rsidP="003B09ED">
      <w:pPr>
        <w:pStyle w:val="af0"/>
        <w:spacing w:before="0" w:beforeAutospacing="0" w:after="0"/>
        <w:jc w:val="center"/>
      </w:pPr>
    </w:p>
    <w:p w14:paraId="3B43096D" w14:textId="77777777" w:rsidR="003B09ED" w:rsidRDefault="003B09ED" w:rsidP="003B09ED">
      <w:pPr>
        <w:pStyle w:val="af0"/>
        <w:spacing w:before="0" w:beforeAutospacing="0" w:after="0"/>
        <w:jc w:val="center"/>
      </w:pPr>
    </w:p>
    <w:p w14:paraId="15CD5CFD" w14:textId="77777777" w:rsidR="003B09ED" w:rsidRDefault="003B09ED" w:rsidP="003B09ED">
      <w:pPr>
        <w:pStyle w:val="af0"/>
        <w:spacing w:before="0" w:beforeAutospacing="0" w:after="0"/>
        <w:jc w:val="center"/>
      </w:pPr>
    </w:p>
    <w:p w14:paraId="027506D8" w14:textId="77777777" w:rsidR="003B09ED" w:rsidRDefault="003B09ED" w:rsidP="003B09ED">
      <w:pPr>
        <w:pStyle w:val="af0"/>
        <w:spacing w:before="0" w:beforeAutospacing="0" w:after="0"/>
        <w:jc w:val="center"/>
      </w:pPr>
    </w:p>
    <w:p w14:paraId="5E943108" w14:textId="77777777" w:rsidR="003B09ED" w:rsidRDefault="003B09ED" w:rsidP="003B09ED">
      <w:pPr>
        <w:pStyle w:val="af0"/>
        <w:spacing w:before="0" w:beforeAutospacing="0" w:after="0"/>
        <w:jc w:val="center"/>
      </w:pPr>
    </w:p>
    <w:p w14:paraId="7629F252" w14:textId="77777777" w:rsidR="003B09ED" w:rsidRDefault="003B09ED" w:rsidP="003B09ED">
      <w:pPr>
        <w:pStyle w:val="af0"/>
        <w:spacing w:before="0" w:beforeAutospacing="0" w:after="0"/>
        <w:jc w:val="center"/>
      </w:pPr>
    </w:p>
    <w:p w14:paraId="424232A5" w14:textId="77777777" w:rsidR="003B09ED" w:rsidRDefault="003B09ED" w:rsidP="003B09ED">
      <w:pPr>
        <w:pStyle w:val="af0"/>
        <w:spacing w:before="0" w:beforeAutospacing="0" w:after="0"/>
        <w:jc w:val="center"/>
      </w:pPr>
    </w:p>
    <w:p w14:paraId="009DAB5A" w14:textId="77777777" w:rsidR="003B09ED" w:rsidRDefault="003B09ED" w:rsidP="003B09ED">
      <w:pPr>
        <w:pStyle w:val="af0"/>
        <w:spacing w:before="0" w:beforeAutospacing="0" w:after="0"/>
        <w:jc w:val="center"/>
      </w:pPr>
    </w:p>
    <w:p w14:paraId="3BC35325" w14:textId="77777777" w:rsidR="003B09ED" w:rsidRDefault="003B09ED" w:rsidP="003B09ED">
      <w:pPr>
        <w:pStyle w:val="af0"/>
        <w:spacing w:before="0" w:beforeAutospacing="0" w:after="0"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Пояснительная записка </w:t>
      </w:r>
    </w:p>
    <w:p w14:paraId="4F5975CD" w14:textId="77777777" w:rsidR="003B09ED" w:rsidRDefault="003B09ED" w:rsidP="003B09ED">
      <w:pPr>
        <w:pStyle w:val="af0"/>
        <w:spacing w:before="0" w:beforeAutospacing="0" w:after="0"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к курсовой работе </w:t>
      </w:r>
    </w:p>
    <w:p w14:paraId="36092A17" w14:textId="77777777" w:rsidR="003B09ED" w:rsidRPr="00E8609B" w:rsidRDefault="003B09ED" w:rsidP="003B09ED">
      <w:pPr>
        <w:pStyle w:val="af0"/>
        <w:spacing w:before="0" w:beforeAutospacing="0" w:after="0" w:line="360" w:lineRule="auto"/>
        <w:jc w:val="center"/>
        <w:rPr>
          <w:sz w:val="28"/>
          <w:szCs w:val="28"/>
        </w:rPr>
      </w:pPr>
      <w:r w:rsidRPr="00E8609B">
        <w:rPr>
          <w:b/>
          <w:bCs/>
          <w:sz w:val="28"/>
          <w:szCs w:val="28"/>
        </w:rPr>
        <w:t>по теме «Исследование методов решения дифференциальных уравнений»</w:t>
      </w:r>
    </w:p>
    <w:p w14:paraId="18A08E6C" w14:textId="77777777" w:rsidR="003B09ED" w:rsidRPr="00E8609B" w:rsidRDefault="003B09ED" w:rsidP="003B09ED">
      <w:pPr>
        <w:pStyle w:val="af0"/>
        <w:spacing w:before="0" w:beforeAutospacing="0" w:after="0" w:line="360" w:lineRule="auto"/>
        <w:jc w:val="center"/>
        <w:rPr>
          <w:sz w:val="28"/>
          <w:szCs w:val="28"/>
        </w:rPr>
      </w:pPr>
      <w:r w:rsidRPr="00E8609B">
        <w:rPr>
          <w:sz w:val="28"/>
          <w:szCs w:val="28"/>
        </w:rPr>
        <w:t>по дисциплине «Практикум по вычислительной математике»</w:t>
      </w:r>
    </w:p>
    <w:p w14:paraId="62848572" w14:textId="77777777" w:rsidR="003B09ED" w:rsidRDefault="003B09ED" w:rsidP="003B09ED">
      <w:pPr>
        <w:pStyle w:val="af0"/>
        <w:spacing w:before="0" w:beforeAutospacing="0" w:after="0"/>
        <w:jc w:val="center"/>
      </w:pPr>
    </w:p>
    <w:p w14:paraId="110059CF" w14:textId="77777777" w:rsidR="003B09ED" w:rsidRDefault="003B09ED" w:rsidP="003B09ED">
      <w:pPr>
        <w:pStyle w:val="af0"/>
        <w:spacing w:before="0" w:beforeAutospacing="0" w:after="0"/>
        <w:jc w:val="center"/>
      </w:pPr>
    </w:p>
    <w:p w14:paraId="5582032F" w14:textId="77777777" w:rsidR="003B09ED" w:rsidRDefault="003B09ED" w:rsidP="003B09ED">
      <w:pPr>
        <w:pStyle w:val="af0"/>
        <w:spacing w:before="0" w:beforeAutospacing="0" w:after="0"/>
        <w:jc w:val="center"/>
      </w:pPr>
    </w:p>
    <w:p w14:paraId="77C1099F" w14:textId="77777777" w:rsidR="003B09ED" w:rsidRDefault="003B09ED" w:rsidP="003B09ED">
      <w:pPr>
        <w:pStyle w:val="af0"/>
        <w:spacing w:before="0" w:beforeAutospacing="0" w:after="0"/>
        <w:jc w:val="center"/>
      </w:pPr>
    </w:p>
    <w:p w14:paraId="439B1A03" w14:textId="77777777" w:rsidR="003B09ED" w:rsidRDefault="003B09ED" w:rsidP="003B09ED">
      <w:pPr>
        <w:pStyle w:val="af0"/>
        <w:spacing w:before="0" w:beforeAutospacing="0" w:after="0"/>
        <w:jc w:val="center"/>
      </w:pPr>
    </w:p>
    <w:tbl>
      <w:tblPr>
        <w:tblStyle w:val="ad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2693"/>
        <w:gridCol w:w="3403"/>
      </w:tblGrid>
      <w:tr w:rsidR="003B09ED" w14:paraId="62CDA7BE" w14:textId="77777777" w:rsidTr="00E42514">
        <w:tc>
          <w:tcPr>
            <w:tcW w:w="3510" w:type="dxa"/>
          </w:tcPr>
          <w:p w14:paraId="3041CBAB" w14:textId="77777777" w:rsidR="003B09ED" w:rsidRDefault="003B09ED" w:rsidP="00E42514">
            <w:pPr>
              <w:pStyle w:val="af0"/>
              <w:spacing w:before="0" w:beforeAutospacing="0" w:after="0"/>
              <w:rPr>
                <w:sz w:val="28"/>
                <w:szCs w:val="28"/>
              </w:rPr>
            </w:pPr>
            <w:r w:rsidRPr="00E8609B">
              <w:rPr>
                <w:sz w:val="28"/>
                <w:szCs w:val="28"/>
              </w:rPr>
              <w:t>Выполнил</w:t>
            </w:r>
            <w:r>
              <w:rPr>
                <w:sz w:val="28"/>
                <w:szCs w:val="28"/>
              </w:rPr>
              <w:t>:</w:t>
            </w:r>
          </w:p>
          <w:p w14:paraId="672F2C25" w14:textId="0979B6B3" w:rsidR="003B09ED" w:rsidRPr="00037EBA" w:rsidRDefault="003B09ED" w:rsidP="0030600C">
            <w:pPr>
              <w:pStyle w:val="af0"/>
              <w:spacing w:before="0" w:beforeAutospacing="0" w:after="0"/>
              <w:rPr>
                <w:sz w:val="28"/>
                <w:szCs w:val="28"/>
                <w:lang w:val="en-US"/>
              </w:rPr>
            </w:pPr>
            <w:r w:rsidRPr="00E8609B">
              <w:rPr>
                <w:sz w:val="28"/>
                <w:szCs w:val="28"/>
              </w:rPr>
              <w:t>студент гр.</w:t>
            </w:r>
            <w:r>
              <w:rPr>
                <w:sz w:val="28"/>
                <w:szCs w:val="28"/>
              </w:rPr>
              <w:t xml:space="preserve"> </w:t>
            </w:r>
            <w:r w:rsidRPr="00037EBA">
              <w:rPr>
                <w:sz w:val="28"/>
                <w:szCs w:val="28"/>
              </w:rPr>
              <w:t>353</w:t>
            </w:r>
            <w:r w:rsidR="00037EBA" w:rsidRPr="00037EBA">
              <w:rPr>
                <w:sz w:val="28"/>
                <w:szCs w:val="28"/>
                <w:lang w:val="en-US"/>
              </w:rPr>
              <w:t>30902</w:t>
            </w:r>
            <w:r w:rsidRPr="00037EBA">
              <w:rPr>
                <w:sz w:val="28"/>
                <w:szCs w:val="28"/>
              </w:rPr>
              <w:t>/</w:t>
            </w:r>
            <w:r w:rsidR="00037EBA" w:rsidRPr="00037EBA">
              <w:rPr>
                <w:sz w:val="28"/>
                <w:szCs w:val="28"/>
                <w:lang w:val="en-US"/>
              </w:rPr>
              <w:t>00002</w:t>
            </w:r>
          </w:p>
        </w:tc>
        <w:tc>
          <w:tcPr>
            <w:tcW w:w="2693" w:type="dxa"/>
          </w:tcPr>
          <w:p w14:paraId="17BD7D28" w14:textId="77777777" w:rsidR="003B09ED" w:rsidRDefault="003B09ED" w:rsidP="00E42514">
            <w:pPr>
              <w:pStyle w:val="af0"/>
              <w:spacing w:before="0" w:beforeAutospacing="0" w:after="0"/>
              <w:jc w:val="center"/>
            </w:pPr>
          </w:p>
          <w:p w14:paraId="5B7728B8" w14:textId="77777777" w:rsidR="003B09ED" w:rsidRDefault="003B09ED" w:rsidP="00E42514">
            <w:pPr>
              <w:pStyle w:val="af0"/>
              <w:spacing w:before="0" w:beforeAutospacing="0" w:after="0"/>
              <w:jc w:val="center"/>
            </w:pPr>
            <w:r>
              <w:t>________________</w:t>
            </w:r>
          </w:p>
        </w:tc>
        <w:tc>
          <w:tcPr>
            <w:tcW w:w="3403" w:type="dxa"/>
          </w:tcPr>
          <w:p w14:paraId="0561F5BC" w14:textId="77777777" w:rsidR="003B09ED" w:rsidRDefault="003B09ED" w:rsidP="00E42514">
            <w:pPr>
              <w:pStyle w:val="af0"/>
              <w:spacing w:before="0" w:beforeAutospacing="0" w:after="0"/>
              <w:rPr>
                <w:sz w:val="28"/>
                <w:szCs w:val="28"/>
              </w:rPr>
            </w:pPr>
          </w:p>
          <w:p w14:paraId="1A1CED70" w14:textId="545F3261" w:rsidR="003B09ED" w:rsidRPr="00E8609B" w:rsidRDefault="00037EBA" w:rsidP="00E42514">
            <w:pPr>
              <w:pStyle w:val="af0"/>
              <w:spacing w:before="0" w:beforeAutospacing="0" w:after="0"/>
              <w:rPr>
                <w:sz w:val="28"/>
                <w:szCs w:val="28"/>
              </w:rPr>
            </w:pPr>
            <w:r w:rsidRPr="00037EBA">
              <w:rPr>
                <w:sz w:val="28"/>
                <w:szCs w:val="28"/>
              </w:rPr>
              <w:t>Антонов</w:t>
            </w:r>
            <w:r w:rsidR="003B09ED" w:rsidRPr="00037EBA">
              <w:rPr>
                <w:sz w:val="28"/>
                <w:szCs w:val="28"/>
              </w:rPr>
              <w:t xml:space="preserve"> </w:t>
            </w:r>
            <w:r w:rsidRPr="00037EBA">
              <w:rPr>
                <w:sz w:val="28"/>
                <w:szCs w:val="28"/>
              </w:rPr>
              <w:t>В</w:t>
            </w:r>
            <w:r w:rsidR="003B09ED" w:rsidRPr="00037EBA">
              <w:rPr>
                <w:sz w:val="28"/>
                <w:szCs w:val="28"/>
              </w:rPr>
              <w:t>. </w:t>
            </w:r>
            <w:r w:rsidRPr="00037EBA">
              <w:rPr>
                <w:sz w:val="28"/>
                <w:szCs w:val="28"/>
              </w:rPr>
              <w:t>А</w:t>
            </w:r>
            <w:r w:rsidR="003B09ED" w:rsidRPr="00037EBA">
              <w:rPr>
                <w:sz w:val="28"/>
                <w:szCs w:val="28"/>
              </w:rPr>
              <w:t>.</w:t>
            </w:r>
          </w:p>
        </w:tc>
      </w:tr>
      <w:tr w:rsidR="003B09ED" w:rsidRPr="00E8609B" w14:paraId="173F9F80" w14:textId="77777777" w:rsidTr="00E42514">
        <w:tc>
          <w:tcPr>
            <w:tcW w:w="3510" w:type="dxa"/>
          </w:tcPr>
          <w:p w14:paraId="06A91DDC" w14:textId="77777777" w:rsidR="003B09ED" w:rsidRPr="00E8609B" w:rsidRDefault="003B09ED" w:rsidP="00E42514">
            <w:pPr>
              <w:pStyle w:val="af0"/>
              <w:spacing w:before="0" w:beforeAutospacing="0" w:after="0"/>
              <w:rPr>
                <w:sz w:val="20"/>
                <w:szCs w:val="20"/>
              </w:rPr>
            </w:pPr>
          </w:p>
        </w:tc>
        <w:tc>
          <w:tcPr>
            <w:tcW w:w="2693" w:type="dxa"/>
          </w:tcPr>
          <w:p w14:paraId="20EB41BD" w14:textId="77777777" w:rsidR="003B09ED" w:rsidRPr="00E8609B" w:rsidRDefault="003B09ED" w:rsidP="00E42514">
            <w:pPr>
              <w:pStyle w:val="af0"/>
              <w:spacing w:before="0" w:beforeAutospacing="0" w:after="0"/>
              <w:jc w:val="center"/>
              <w:rPr>
                <w:sz w:val="20"/>
                <w:szCs w:val="20"/>
              </w:rPr>
            </w:pPr>
            <w:r w:rsidRPr="00E8609B">
              <w:rPr>
                <w:sz w:val="20"/>
                <w:szCs w:val="20"/>
              </w:rPr>
              <w:t>&lt;</w:t>
            </w:r>
            <w:r w:rsidRPr="00E8609B">
              <w:rPr>
                <w:i/>
                <w:iCs/>
                <w:sz w:val="20"/>
                <w:szCs w:val="20"/>
              </w:rPr>
              <w:t>подпись</w:t>
            </w:r>
            <w:r w:rsidRPr="00E8609B">
              <w:rPr>
                <w:sz w:val="20"/>
                <w:szCs w:val="20"/>
              </w:rPr>
              <w:t>&gt;</w:t>
            </w:r>
          </w:p>
        </w:tc>
        <w:tc>
          <w:tcPr>
            <w:tcW w:w="3403" w:type="dxa"/>
          </w:tcPr>
          <w:p w14:paraId="7C45A7B4" w14:textId="77777777" w:rsidR="003B09ED" w:rsidRPr="00E8609B" w:rsidRDefault="003B09ED" w:rsidP="00E42514">
            <w:pPr>
              <w:pStyle w:val="af0"/>
              <w:spacing w:before="0" w:beforeAutospacing="0" w:after="0"/>
              <w:rPr>
                <w:sz w:val="20"/>
                <w:szCs w:val="20"/>
              </w:rPr>
            </w:pPr>
          </w:p>
        </w:tc>
      </w:tr>
      <w:tr w:rsidR="003B09ED" w14:paraId="161BB1A6" w14:textId="77777777" w:rsidTr="00E42514">
        <w:tc>
          <w:tcPr>
            <w:tcW w:w="3510" w:type="dxa"/>
          </w:tcPr>
          <w:p w14:paraId="7ED6B5C2" w14:textId="77777777" w:rsidR="003B09ED" w:rsidRPr="00E8609B" w:rsidRDefault="003B09ED" w:rsidP="00E42514">
            <w:pPr>
              <w:pStyle w:val="af0"/>
              <w:spacing w:before="0" w:beforeAutospacing="0" w:after="0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14:paraId="0E07BF87" w14:textId="77777777" w:rsidR="003B09ED" w:rsidRPr="00E8609B" w:rsidRDefault="003B09ED" w:rsidP="00E42514">
            <w:pPr>
              <w:pStyle w:val="af0"/>
              <w:spacing w:before="0" w:beforeAutospacing="0"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3403" w:type="dxa"/>
          </w:tcPr>
          <w:p w14:paraId="5A4B4ED2" w14:textId="77777777" w:rsidR="003B09ED" w:rsidRPr="00E8609B" w:rsidRDefault="003B09ED" w:rsidP="00E42514">
            <w:pPr>
              <w:pStyle w:val="af0"/>
              <w:spacing w:before="0" w:beforeAutospacing="0" w:after="0"/>
              <w:rPr>
                <w:sz w:val="28"/>
                <w:szCs w:val="28"/>
              </w:rPr>
            </w:pPr>
          </w:p>
        </w:tc>
      </w:tr>
      <w:tr w:rsidR="003B09ED" w14:paraId="43F8B080" w14:textId="77777777" w:rsidTr="00E42514">
        <w:tc>
          <w:tcPr>
            <w:tcW w:w="3510" w:type="dxa"/>
          </w:tcPr>
          <w:p w14:paraId="3F7ADB3C" w14:textId="77777777" w:rsidR="003B09ED" w:rsidRPr="00E8609B" w:rsidRDefault="003B09ED" w:rsidP="00E42514">
            <w:pPr>
              <w:pStyle w:val="af0"/>
              <w:spacing w:before="0" w:beforeAutospacing="0" w:after="0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14:paraId="673973E5" w14:textId="77777777" w:rsidR="003B09ED" w:rsidRPr="00E8609B" w:rsidRDefault="003B09ED" w:rsidP="00E42514">
            <w:pPr>
              <w:pStyle w:val="af0"/>
              <w:spacing w:before="0" w:beforeAutospacing="0"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3403" w:type="dxa"/>
          </w:tcPr>
          <w:p w14:paraId="22201600" w14:textId="77777777" w:rsidR="003B09ED" w:rsidRPr="00E8609B" w:rsidRDefault="003B09ED" w:rsidP="00E42514">
            <w:pPr>
              <w:pStyle w:val="af0"/>
              <w:spacing w:before="0" w:beforeAutospacing="0" w:after="0"/>
              <w:rPr>
                <w:sz w:val="28"/>
                <w:szCs w:val="28"/>
              </w:rPr>
            </w:pPr>
          </w:p>
        </w:tc>
      </w:tr>
      <w:tr w:rsidR="003B09ED" w14:paraId="0B64E3B0" w14:textId="77777777" w:rsidTr="00E42514">
        <w:tc>
          <w:tcPr>
            <w:tcW w:w="3510" w:type="dxa"/>
          </w:tcPr>
          <w:p w14:paraId="369808AD" w14:textId="77777777" w:rsidR="003B09ED" w:rsidRDefault="003B09ED" w:rsidP="00E42514">
            <w:pPr>
              <w:pStyle w:val="af0"/>
              <w:spacing w:before="0" w:beforeAutospacing="0" w:after="0"/>
              <w:ind w:left="1134" w:hanging="1134"/>
              <w:rPr>
                <w:sz w:val="28"/>
                <w:szCs w:val="28"/>
              </w:rPr>
            </w:pPr>
            <w:r w:rsidRPr="00E8609B">
              <w:rPr>
                <w:sz w:val="28"/>
                <w:szCs w:val="28"/>
              </w:rPr>
              <w:t>Руководитель</w:t>
            </w:r>
            <w:r>
              <w:rPr>
                <w:sz w:val="28"/>
                <w:szCs w:val="28"/>
              </w:rPr>
              <w:t>:</w:t>
            </w:r>
          </w:p>
          <w:p w14:paraId="01919717" w14:textId="77777777" w:rsidR="003B09ED" w:rsidRPr="000B49D9" w:rsidRDefault="000B49D9" w:rsidP="00E42514">
            <w:pPr>
              <w:pStyle w:val="af0"/>
              <w:spacing w:before="0" w:beforeAutospacing="0" w:after="0"/>
              <w:ind w:left="1134" w:hanging="113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. преподаватель</w:t>
            </w:r>
          </w:p>
        </w:tc>
        <w:tc>
          <w:tcPr>
            <w:tcW w:w="2693" w:type="dxa"/>
          </w:tcPr>
          <w:p w14:paraId="495DF059" w14:textId="77777777" w:rsidR="003B09ED" w:rsidRDefault="003B09ED" w:rsidP="00E42514">
            <w:pPr>
              <w:pStyle w:val="af0"/>
              <w:spacing w:before="0" w:beforeAutospacing="0" w:after="0"/>
              <w:jc w:val="center"/>
            </w:pPr>
          </w:p>
          <w:p w14:paraId="33DA5981" w14:textId="77777777" w:rsidR="003B09ED" w:rsidRPr="00E8609B" w:rsidRDefault="003B09ED" w:rsidP="00E42514">
            <w:pPr>
              <w:pStyle w:val="af0"/>
              <w:spacing w:before="0" w:beforeAutospacing="0" w:after="0"/>
              <w:jc w:val="center"/>
              <w:rPr>
                <w:sz w:val="28"/>
                <w:szCs w:val="28"/>
              </w:rPr>
            </w:pPr>
            <w:r>
              <w:t>________________</w:t>
            </w:r>
          </w:p>
        </w:tc>
        <w:tc>
          <w:tcPr>
            <w:tcW w:w="3403" w:type="dxa"/>
          </w:tcPr>
          <w:p w14:paraId="5AA880A1" w14:textId="77777777" w:rsidR="003B09ED" w:rsidRDefault="003B09ED" w:rsidP="00E42514">
            <w:pPr>
              <w:pStyle w:val="af0"/>
              <w:spacing w:before="0" w:beforeAutospacing="0" w:after="0"/>
              <w:rPr>
                <w:sz w:val="28"/>
                <w:szCs w:val="28"/>
              </w:rPr>
            </w:pPr>
          </w:p>
          <w:p w14:paraId="0D5B875E" w14:textId="77777777" w:rsidR="003B09ED" w:rsidRPr="00E8609B" w:rsidRDefault="003B09ED" w:rsidP="00E42514">
            <w:pPr>
              <w:pStyle w:val="af0"/>
              <w:spacing w:before="0" w:beforeAutospacing="0"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узнецова Л. В.</w:t>
            </w:r>
          </w:p>
        </w:tc>
      </w:tr>
      <w:tr w:rsidR="003B09ED" w:rsidRPr="00E8609B" w14:paraId="177B5E7E" w14:textId="77777777" w:rsidTr="00E42514">
        <w:tc>
          <w:tcPr>
            <w:tcW w:w="3510" w:type="dxa"/>
          </w:tcPr>
          <w:p w14:paraId="387F95CE" w14:textId="77777777" w:rsidR="003B09ED" w:rsidRPr="00E8609B" w:rsidRDefault="003B09ED" w:rsidP="00E42514">
            <w:pPr>
              <w:pStyle w:val="af0"/>
              <w:spacing w:before="0" w:beforeAutospacing="0" w:after="0"/>
              <w:rPr>
                <w:sz w:val="20"/>
                <w:szCs w:val="20"/>
              </w:rPr>
            </w:pPr>
          </w:p>
        </w:tc>
        <w:tc>
          <w:tcPr>
            <w:tcW w:w="2693" w:type="dxa"/>
          </w:tcPr>
          <w:p w14:paraId="11A2C286" w14:textId="77777777" w:rsidR="003B09ED" w:rsidRPr="00E8609B" w:rsidRDefault="003B09ED" w:rsidP="00E42514">
            <w:pPr>
              <w:pStyle w:val="af0"/>
              <w:spacing w:before="0" w:beforeAutospacing="0" w:after="0"/>
              <w:jc w:val="center"/>
              <w:rPr>
                <w:sz w:val="20"/>
                <w:szCs w:val="20"/>
              </w:rPr>
            </w:pPr>
            <w:r w:rsidRPr="00E8609B">
              <w:rPr>
                <w:sz w:val="20"/>
                <w:szCs w:val="20"/>
              </w:rPr>
              <w:t>&lt;</w:t>
            </w:r>
            <w:r w:rsidRPr="00E8609B">
              <w:rPr>
                <w:i/>
                <w:iCs/>
                <w:sz w:val="20"/>
                <w:szCs w:val="20"/>
              </w:rPr>
              <w:t>подпись</w:t>
            </w:r>
            <w:r w:rsidRPr="00E8609B">
              <w:rPr>
                <w:sz w:val="20"/>
                <w:szCs w:val="20"/>
              </w:rPr>
              <w:t>&gt;</w:t>
            </w:r>
          </w:p>
        </w:tc>
        <w:tc>
          <w:tcPr>
            <w:tcW w:w="3403" w:type="dxa"/>
          </w:tcPr>
          <w:p w14:paraId="2C0D5B7C" w14:textId="77777777" w:rsidR="003B09ED" w:rsidRPr="00E8609B" w:rsidRDefault="003B09ED" w:rsidP="00E42514">
            <w:pPr>
              <w:pStyle w:val="af0"/>
              <w:spacing w:before="0" w:beforeAutospacing="0" w:after="0"/>
              <w:rPr>
                <w:sz w:val="20"/>
                <w:szCs w:val="20"/>
              </w:rPr>
            </w:pPr>
          </w:p>
        </w:tc>
      </w:tr>
    </w:tbl>
    <w:p w14:paraId="72E4D552" w14:textId="77777777" w:rsidR="003B09ED" w:rsidRDefault="003B09ED" w:rsidP="003B09ED">
      <w:pPr>
        <w:pStyle w:val="af0"/>
        <w:spacing w:before="0" w:beforeAutospacing="0" w:after="0"/>
        <w:jc w:val="center"/>
      </w:pPr>
    </w:p>
    <w:p w14:paraId="4FD8AAEA" w14:textId="77777777" w:rsidR="003B09ED" w:rsidRPr="00E8609B" w:rsidRDefault="003B09ED" w:rsidP="003B09ED">
      <w:pPr>
        <w:pStyle w:val="af0"/>
        <w:spacing w:before="0" w:beforeAutospacing="0" w:after="0"/>
        <w:ind w:left="1134"/>
        <w:rPr>
          <w:sz w:val="28"/>
          <w:szCs w:val="28"/>
        </w:rPr>
      </w:pPr>
    </w:p>
    <w:p w14:paraId="4621C439" w14:textId="77777777" w:rsidR="003B09ED" w:rsidRPr="00E8609B" w:rsidRDefault="003B09ED" w:rsidP="003B09ED">
      <w:pPr>
        <w:pStyle w:val="af0"/>
        <w:spacing w:before="0" w:beforeAutospacing="0" w:after="0"/>
        <w:ind w:left="1134"/>
        <w:jc w:val="right"/>
        <w:rPr>
          <w:sz w:val="28"/>
          <w:szCs w:val="28"/>
        </w:rPr>
      </w:pPr>
      <w:r w:rsidRPr="00E8609B">
        <w:rPr>
          <w:sz w:val="28"/>
          <w:szCs w:val="28"/>
        </w:rPr>
        <w:t>«___» __________ 20</w:t>
      </w:r>
      <w:r>
        <w:rPr>
          <w:sz w:val="28"/>
          <w:szCs w:val="28"/>
        </w:rPr>
        <w:t>2</w:t>
      </w:r>
      <w:r w:rsidR="000E2616">
        <w:rPr>
          <w:sz w:val="28"/>
          <w:szCs w:val="28"/>
        </w:rPr>
        <w:t>2</w:t>
      </w:r>
      <w:r w:rsidRPr="00E8609B">
        <w:rPr>
          <w:sz w:val="28"/>
          <w:szCs w:val="28"/>
        </w:rPr>
        <w:t xml:space="preserve"> г.</w:t>
      </w:r>
    </w:p>
    <w:p w14:paraId="1871AA28" w14:textId="77777777" w:rsidR="003B09ED" w:rsidRPr="00E8609B" w:rsidRDefault="003B09ED" w:rsidP="003B09ED">
      <w:pPr>
        <w:pStyle w:val="af0"/>
        <w:spacing w:before="0" w:beforeAutospacing="0" w:after="0"/>
        <w:ind w:left="1134"/>
        <w:rPr>
          <w:sz w:val="28"/>
          <w:szCs w:val="28"/>
        </w:rPr>
      </w:pPr>
    </w:p>
    <w:p w14:paraId="5B998623" w14:textId="77777777" w:rsidR="003B09ED" w:rsidRPr="00E8609B" w:rsidRDefault="003B09ED" w:rsidP="003B09ED">
      <w:pPr>
        <w:pStyle w:val="af0"/>
        <w:spacing w:before="0" w:beforeAutospacing="0" w:after="0"/>
        <w:ind w:left="1134"/>
        <w:rPr>
          <w:sz w:val="28"/>
          <w:szCs w:val="28"/>
        </w:rPr>
      </w:pPr>
    </w:p>
    <w:p w14:paraId="2BBBE31A" w14:textId="77777777" w:rsidR="003B09ED" w:rsidRPr="00E8609B" w:rsidRDefault="003B09ED" w:rsidP="003B09ED">
      <w:pPr>
        <w:pStyle w:val="af0"/>
        <w:spacing w:before="0" w:beforeAutospacing="0" w:after="0"/>
        <w:ind w:left="1134"/>
        <w:rPr>
          <w:sz w:val="28"/>
          <w:szCs w:val="28"/>
        </w:rPr>
      </w:pPr>
    </w:p>
    <w:p w14:paraId="620435FC" w14:textId="77777777" w:rsidR="003B09ED" w:rsidRPr="000B49D9" w:rsidRDefault="003B09ED" w:rsidP="003B09ED">
      <w:pPr>
        <w:pStyle w:val="af0"/>
        <w:spacing w:before="0" w:beforeAutospacing="0" w:after="0"/>
        <w:ind w:left="1134"/>
        <w:rPr>
          <w:sz w:val="28"/>
          <w:szCs w:val="28"/>
        </w:rPr>
      </w:pPr>
    </w:p>
    <w:p w14:paraId="5697E0B5" w14:textId="77777777" w:rsidR="003E6F1B" w:rsidRPr="000B49D9" w:rsidRDefault="003E6F1B" w:rsidP="003B09ED">
      <w:pPr>
        <w:pStyle w:val="af0"/>
        <w:spacing w:before="0" w:beforeAutospacing="0" w:after="0"/>
        <w:ind w:left="1134"/>
        <w:rPr>
          <w:sz w:val="28"/>
          <w:szCs w:val="28"/>
        </w:rPr>
      </w:pPr>
    </w:p>
    <w:p w14:paraId="1B9469A1" w14:textId="77777777" w:rsidR="003E6F1B" w:rsidRPr="000B49D9" w:rsidRDefault="003E6F1B" w:rsidP="003B09ED">
      <w:pPr>
        <w:pStyle w:val="af0"/>
        <w:spacing w:before="0" w:beforeAutospacing="0" w:after="0"/>
        <w:ind w:left="1134"/>
        <w:rPr>
          <w:sz w:val="28"/>
          <w:szCs w:val="28"/>
        </w:rPr>
      </w:pPr>
    </w:p>
    <w:p w14:paraId="27A51237" w14:textId="77777777" w:rsidR="003B09ED" w:rsidRPr="00E8609B" w:rsidRDefault="003B09ED" w:rsidP="003B09ED">
      <w:pPr>
        <w:pStyle w:val="af0"/>
        <w:spacing w:before="0" w:beforeAutospacing="0" w:after="0"/>
        <w:ind w:left="1134"/>
        <w:rPr>
          <w:sz w:val="28"/>
          <w:szCs w:val="28"/>
        </w:rPr>
      </w:pPr>
    </w:p>
    <w:p w14:paraId="02B8A1D3" w14:textId="77777777" w:rsidR="003B09ED" w:rsidRPr="00E8609B" w:rsidRDefault="003B09ED" w:rsidP="003B09ED">
      <w:pPr>
        <w:pStyle w:val="af0"/>
        <w:spacing w:before="0" w:beforeAutospacing="0" w:after="0"/>
        <w:jc w:val="center"/>
        <w:rPr>
          <w:sz w:val="28"/>
          <w:szCs w:val="28"/>
        </w:rPr>
      </w:pPr>
      <w:r w:rsidRPr="00E8609B">
        <w:rPr>
          <w:sz w:val="28"/>
          <w:szCs w:val="28"/>
        </w:rPr>
        <w:t>Санкт-Петербург</w:t>
      </w:r>
    </w:p>
    <w:p w14:paraId="0024C6F7" w14:textId="77777777" w:rsidR="003B09ED" w:rsidRPr="000B49D9" w:rsidRDefault="00C51C11" w:rsidP="003B09ED">
      <w:pPr>
        <w:pStyle w:val="af0"/>
        <w:spacing w:before="0" w:beforeAutospacing="0" w:after="0"/>
        <w:jc w:val="center"/>
      </w:pPr>
      <w:r>
        <w:rPr>
          <w:sz w:val="28"/>
          <w:szCs w:val="28"/>
        </w:rPr>
        <w:t>2022</w:t>
      </w:r>
    </w:p>
    <w:p w14:paraId="1DF1A4C3" w14:textId="77777777" w:rsidR="001961CC" w:rsidRPr="005F65EA" w:rsidRDefault="001961CC" w:rsidP="000B49D9">
      <w:pPr>
        <w:jc w:val="center"/>
      </w:pPr>
      <w:bookmarkStart w:id="0" w:name="_Toc66739493"/>
      <w:r w:rsidRPr="000B49D9">
        <w:rPr>
          <w:b/>
          <w:sz w:val="32"/>
          <w:szCs w:val="32"/>
        </w:rPr>
        <w:lastRenderedPageBreak/>
        <w:t>Р</w:t>
      </w:r>
      <w:r w:rsidR="00AF39FC" w:rsidRPr="000B49D9">
        <w:rPr>
          <w:b/>
          <w:sz w:val="32"/>
          <w:szCs w:val="32"/>
        </w:rPr>
        <w:t>еферат</w:t>
      </w:r>
      <w:bookmarkEnd w:id="0"/>
    </w:p>
    <w:p w14:paraId="5EB780AF" w14:textId="55B1BD67" w:rsidR="00C3215C" w:rsidRDefault="00C3215C" w:rsidP="006C7E1D">
      <w:pPr>
        <w:pStyle w:val="af1"/>
      </w:pPr>
      <w:r w:rsidRPr="00A76158">
        <w:t xml:space="preserve">Пояснительная записка к курсовой работе </w:t>
      </w:r>
      <w:r w:rsidR="00DC0F61" w:rsidRPr="00DC0F61">
        <w:t>31</w:t>
      </w:r>
      <w:r w:rsidRPr="00A76158">
        <w:t xml:space="preserve"> с., 7 рис., 3 источника, </w:t>
      </w:r>
      <w:r>
        <w:t>6</w:t>
      </w:r>
      <w:r w:rsidRPr="00A76158">
        <w:t xml:space="preserve"> прил.</w:t>
      </w:r>
    </w:p>
    <w:p w14:paraId="379F27F5" w14:textId="118CB990" w:rsidR="006C7E1D" w:rsidRPr="003F7B7E" w:rsidRDefault="006C7E1D" w:rsidP="006C7E1D">
      <w:pPr>
        <w:pStyle w:val="af1"/>
        <w:rPr>
          <w:highlight w:val="yellow"/>
        </w:rPr>
      </w:pPr>
      <w:r w:rsidRPr="00A57744">
        <w:t>УРАВНЕНИЯ, ДИФФЕРЕНЦИАЛЫ, МЕТОД, СИСТЕМА, ЯВНЫЙ, ПОРЯДОК, ШАГ, СХОДИМОСТЬ, ВСТРОЕННАЯ ФУНКЦИЯ, ГРАФИКИ.</w:t>
      </w:r>
    </w:p>
    <w:p w14:paraId="6FCCA6A3" w14:textId="77777777" w:rsidR="006C7E1D" w:rsidRPr="003F7B7E" w:rsidRDefault="006C7E1D" w:rsidP="006C7E1D">
      <w:pPr>
        <w:pStyle w:val="af1"/>
        <w:rPr>
          <w:highlight w:val="yellow"/>
        </w:rPr>
      </w:pPr>
      <w:r w:rsidRPr="00AA4AD8">
        <w:t>Объектом исследования являются обыкновенное дифференциальное уравнение (ОДУ) и методы его решения.</w:t>
      </w:r>
      <w:r w:rsidRPr="003F7B7E">
        <w:rPr>
          <w:highlight w:val="yellow"/>
        </w:rPr>
        <w:t xml:space="preserve"> </w:t>
      </w:r>
    </w:p>
    <w:p w14:paraId="1921A3BE" w14:textId="76EA0945" w:rsidR="006C7E1D" w:rsidRPr="003F7B7E" w:rsidRDefault="006C7E1D" w:rsidP="003F3CD7">
      <w:pPr>
        <w:pStyle w:val="af1"/>
        <w:rPr>
          <w:highlight w:val="yellow"/>
        </w:rPr>
      </w:pPr>
      <w:r w:rsidRPr="00AA4AD8">
        <w:t>Цель работы – исследовать</w:t>
      </w:r>
      <w:r w:rsidRPr="00AA4AD8">
        <w:tab/>
        <w:t>методы</w:t>
      </w:r>
      <w:r w:rsidR="00C3215C">
        <w:t xml:space="preserve"> </w:t>
      </w:r>
      <w:r w:rsidRPr="00AA4AD8">
        <w:t>решения</w:t>
      </w:r>
      <w:r w:rsidR="00C3215C">
        <w:t xml:space="preserve"> </w:t>
      </w:r>
      <w:r w:rsidRPr="00AA4AD8">
        <w:t>обыкновенных</w:t>
      </w:r>
      <w:r w:rsidR="00C3215C">
        <w:t xml:space="preserve"> </w:t>
      </w:r>
      <w:r w:rsidRPr="00AA4AD8">
        <w:t>дифференциальных уравнений.</w:t>
      </w:r>
    </w:p>
    <w:p w14:paraId="3A93727C" w14:textId="77777777" w:rsidR="006C7E1D" w:rsidRPr="00400FFE" w:rsidRDefault="006C7E1D" w:rsidP="003F3CD7">
      <w:pPr>
        <w:pStyle w:val="af1"/>
      </w:pPr>
      <w:r w:rsidRPr="00400FFE">
        <w:t>Для достижения цели в процессе работы решались следующие задачи:</w:t>
      </w:r>
    </w:p>
    <w:p w14:paraId="459BDD4F" w14:textId="77777777" w:rsidR="006C7E1D" w:rsidRPr="00AA4AD8" w:rsidRDefault="006C7E1D" w:rsidP="003F3CD7">
      <w:pPr>
        <w:pStyle w:val="ae"/>
        <w:numPr>
          <w:ilvl w:val="0"/>
          <w:numId w:val="18"/>
        </w:numPr>
        <w:jc w:val="left"/>
        <w:textAlignment w:val="baseline"/>
        <w:rPr>
          <w:color w:val="000000"/>
          <w:sz w:val="24"/>
        </w:rPr>
      </w:pPr>
      <w:r w:rsidRPr="00AA4AD8">
        <w:rPr>
          <w:color w:val="000000"/>
          <w:sz w:val="24"/>
        </w:rPr>
        <w:t>Решить ОДУ разными методами:</w:t>
      </w:r>
    </w:p>
    <w:p w14:paraId="0785E683" w14:textId="447FAD77" w:rsidR="006C7E1D" w:rsidRPr="00AA4AD8" w:rsidRDefault="006C7E1D" w:rsidP="003F3CD7">
      <w:pPr>
        <w:numPr>
          <w:ilvl w:val="1"/>
          <w:numId w:val="18"/>
        </w:numPr>
        <w:ind w:right="1291"/>
        <w:jc w:val="left"/>
        <w:textAlignment w:val="baseline"/>
        <w:rPr>
          <w:color w:val="000000"/>
          <w:sz w:val="24"/>
        </w:rPr>
      </w:pPr>
      <w:r w:rsidRPr="00AA4AD8">
        <w:rPr>
          <w:color w:val="000000"/>
          <w:sz w:val="24"/>
        </w:rPr>
        <w:t>Аналитически (с использованием стандартной процедуры</w:t>
      </w:r>
      <w:r>
        <w:rPr>
          <w:color w:val="000000"/>
          <w:sz w:val="24"/>
        </w:rPr>
        <w:t xml:space="preserve"> </w:t>
      </w:r>
      <w:r w:rsidRPr="00AA4AD8">
        <w:rPr>
          <w:color w:val="000000"/>
          <w:sz w:val="24"/>
        </w:rPr>
        <w:t>MATLAB</w:t>
      </w:r>
      <w:r>
        <w:rPr>
          <w:color w:val="000000"/>
          <w:sz w:val="24"/>
        </w:rPr>
        <w:t xml:space="preserve"> </w:t>
      </w:r>
      <w:r w:rsidRPr="00AA4AD8">
        <w:rPr>
          <w:color w:val="000000"/>
          <w:sz w:val="24"/>
        </w:rPr>
        <w:t>dsolve)</w:t>
      </w:r>
      <w:r>
        <w:rPr>
          <w:color w:val="000000"/>
          <w:sz w:val="24"/>
        </w:rPr>
        <w:t>.</w:t>
      </w:r>
    </w:p>
    <w:p w14:paraId="36E8D5A8" w14:textId="6E3BA01F" w:rsidR="006C7E1D" w:rsidRPr="00AA4AD8" w:rsidRDefault="006C7E1D" w:rsidP="003F3CD7">
      <w:pPr>
        <w:numPr>
          <w:ilvl w:val="1"/>
          <w:numId w:val="18"/>
        </w:numPr>
        <w:jc w:val="left"/>
        <w:textAlignment w:val="baseline"/>
        <w:rPr>
          <w:color w:val="000000"/>
          <w:sz w:val="24"/>
        </w:rPr>
      </w:pPr>
      <w:r w:rsidRPr="00AA4AD8">
        <w:rPr>
          <w:color w:val="000000"/>
          <w:sz w:val="24"/>
        </w:rPr>
        <w:t>Методом Адамса-</w:t>
      </w:r>
      <w:r w:rsidR="00C3215C">
        <w:rPr>
          <w:color w:val="000000"/>
          <w:sz w:val="24"/>
        </w:rPr>
        <w:t>Башфорта</w:t>
      </w:r>
      <w:r w:rsidRPr="00AA4AD8">
        <w:rPr>
          <w:color w:val="000000"/>
          <w:sz w:val="24"/>
        </w:rPr>
        <w:t xml:space="preserve"> 2-го порядка</w:t>
      </w:r>
      <w:r>
        <w:rPr>
          <w:color w:val="000000"/>
          <w:sz w:val="24"/>
        </w:rPr>
        <w:t>.</w:t>
      </w:r>
    </w:p>
    <w:p w14:paraId="05C557CC" w14:textId="73EBBF0B" w:rsidR="006C7E1D" w:rsidRPr="006C7E1D" w:rsidRDefault="006C7E1D" w:rsidP="003F3CD7">
      <w:pPr>
        <w:numPr>
          <w:ilvl w:val="1"/>
          <w:numId w:val="18"/>
        </w:numPr>
        <w:jc w:val="left"/>
        <w:textAlignment w:val="baseline"/>
        <w:rPr>
          <w:color w:val="000000"/>
          <w:sz w:val="24"/>
        </w:rPr>
      </w:pPr>
      <w:r w:rsidRPr="00AA4AD8">
        <w:rPr>
          <w:color w:val="000000"/>
          <w:sz w:val="24"/>
        </w:rPr>
        <w:t>Методом</w:t>
      </w:r>
      <w:r w:rsidR="00C3215C">
        <w:rPr>
          <w:color w:val="000000"/>
          <w:sz w:val="24"/>
        </w:rPr>
        <w:t xml:space="preserve"> </w:t>
      </w:r>
      <w:r w:rsidRPr="00AA4AD8">
        <w:rPr>
          <w:color w:val="000000"/>
          <w:sz w:val="24"/>
        </w:rPr>
        <w:t>Рунге-Кутта</w:t>
      </w:r>
      <w:r w:rsidR="00C3215C">
        <w:rPr>
          <w:color w:val="000000"/>
          <w:sz w:val="24"/>
        </w:rPr>
        <w:t xml:space="preserve"> </w:t>
      </w:r>
      <w:r w:rsidRPr="00AA4AD8">
        <w:rPr>
          <w:color w:val="000000"/>
          <w:sz w:val="24"/>
        </w:rPr>
        <w:t>(стандартная</w:t>
      </w:r>
      <w:r w:rsidR="00C3215C">
        <w:rPr>
          <w:color w:val="000000"/>
          <w:sz w:val="24"/>
        </w:rPr>
        <w:t xml:space="preserve"> </w:t>
      </w:r>
      <w:r w:rsidRPr="00AA4AD8">
        <w:rPr>
          <w:color w:val="000000"/>
          <w:sz w:val="24"/>
        </w:rPr>
        <w:t>процедура</w:t>
      </w:r>
      <w:r>
        <w:rPr>
          <w:color w:val="000000"/>
          <w:sz w:val="24"/>
        </w:rPr>
        <w:t xml:space="preserve"> </w:t>
      </w:r>
      <w:r w:rsidRPr="006C7E1D">
        <w:rPr>
          <w:color w:val="000000"/>
          <w:sz w:val="24"/>
        </w:rPr>
        <w:t>MATLAB - ode45).</w:t>
      </w:r>
    </w:p>
    <w:p w14:paraId="7EC5DEA2" w14:textId="77777777" w:rsidR="006C7E1D" w:rsidRPr="00AA4AD8" w:rsidRDefault="006C7E1D" w:rsidP="003F3CD7">
      <w:pPr>
        <w:pStyle w:val="ae"/>
        <w:numPr>
          <w:ilvl w:val="0"/>
          <w:numId w:val="18"/>
        </w:numPr>
        <w:ind w:right="1287"/>
        <w:textAlignment w:val="baseline"/>
        <w:rPr>
          <w:color w:val="000000"/>
          <w:sz w:val="24"/>
        </w:rPr>
      </w:pPr>
      <w:r w:rsidRPr="00AA4AD8">
        <w:rPr>
          <w:color w:val="000000"/>
          <w:sz w:val="24"/>
        </w:rPr>
        <w:t>Построить графики решений. Сравнить полученные результаты.</w:t>
      </w:r>
    </w:p>
    <w:p w14:paraId="07FAEF88" w14:textId="77777777" w:rsidR="006C7E1D" w:rsidRPr="00AA4AD8" w:rsidRDefault="006C7E1D" w:rsidP="003F3CD7">
      <w:pPr>
        <w:pStyle w:val="ae"/>
        <w:numPr>
          <w:ilvl w:val="0"/>
          <w:numId w:val="18"/>
        </w:numPr>
        <w:textAlignment w:val="baseline"/>
        <w:rPr>
          <w:color w:val="000000"/>
          <w:sz w:val="24"/>
        </w:rPr>
      </w:pPr>
      <w:r w:rsidRPr="00AA4AD8">
        <w:rPr>
          <w:color w:val="000000"/>
          <w:sz w:val="24"/>
        </w:rPr>
        <w:t>Исследовать зависимость погрешности от выбора шага.</w:t>
      </w:r>
    </w:p>
    <w:p w14:paraId="40C3DF7E" w14:textId="0EB6A3E7" w:rsidR="006C7E1D" w:rsidRPr="00E42514" w:rsidRDefault="006C7E1D" w:rsidP="003F3CD7">
      <w:pPr>
        <w:pStyle w:val="af1"/>
      </w:pPr>
      <w:r w:rsidRPr="00AA4AD8">
        <w:t xml:space="preserve">В результате исследования будут </w:t>
      </w:r>
      <w:r>
        <w:t>усвоены</w:t>
      </w:r>
      <w:r w:rsidRPr="00AA4AD8">
        <w:t xml:space="preserve"> полученные знания решения обыкновенных дифференциальных уравнений численными методами, с помощью: встроенной в MATLAB функции аналитического решения, метода Адамса-</w:t>
      </w:r>
      <w:r w:rsidR="00C3215C">
        <w:rPr>
          <w:color w:val="000000"/>
        </w:rPr>
        <w:t>Башфорта</w:t>
      </w:r>
      <w:r w:rsidR="00C3215C" w:rsidRPr="00AA4AD8">
        <w:rPr>
          <w:color w:val="000000"/>
        </w:rPr>
        <w:t xml:space="preserve"> </w:t>
      </w:r>
      <w:r w:rsidRPr="00AA4AD8">
        <w:t>2-го порядка, метода Рунге-Кутта (стандартной процедурой ode45).</w:t>
      </w:r>
    </w:p>
    <w:p w14:paraId="7C475CDA" w14:textId="77777777" w:rsidR="001961CC" w:rsidRPr="005F65EA" w:rsidRDefault="001961CC" w:rsidP="00AF39FC">
      <w:pPr>
        <w:spacing w:line="276" w:lineRule="auto"/>
        <w:ind w:firstLine="709"/>
        <w:rPr>
          <w:sz w:val="24"/>
        </w:rPr>
      </w:pPr>
    </w:p>
    <w:p w14:paraId="58C20171" w14:textId="77777777" w:rsidR="001961CC" w:rsidRPr="005F65EA" w:rsidRDefault="001961CC" w:rsidP="00AF39FC">
      <w:pPr>
        <w:spacing w:after="200" w:line="276" w:lineRule="auto"/>
        <w:ind w:firstLine="0"/>
        <w:jc w:val="left"/>
        <w:rPr>
          <w:color w:val="000000"/>
          <w:szCs w:val="28"/>
        </w:rPr>
      </w:pPr>
      <w:r w:rsidRPr="005F65EA">
        <w:rPr>
          <w:color w:val="000000"/>
          <w:szCs w:val="28"/>
        </w:rPr>
        <w:br w:type="page"/>
      </w:r>
    </w:p>
    <w:bookmarkStart w:id="1" w:name="_Toc66739494" w:displacedByCustomXml="next"/>
    <w:sdt>
      <w:sdtPr>
        <w:rPr>
          <w:b/>
          <w:bCs/>
        </w:rPr>
        <w:id w:val="1041710444"/>
        <w:docPartObj>
          <w:docPartGallery w:val="Table of Contents"/>
          <w:docPartUnique/>
        </w:docPartObj>
      </w:sdtPr>
      <w:sdtEndPr>
        <w:rPr>
          <w:b w:val="0"/>
          <w:bCs w:val="0"/>
          <w:sz w:val="24"/>
        </w:rPr>
      </w:sdtEndPr>
      <w:sdtContent>
        <w:p w14:paraId="25BE3BC5" w14:textId="77777777" w:rsidR="0010775A" w:rsidRPr="005F65EA" w:rsidRDefault="0010775A" w:rsidP="000B49D9">
          <w:pPr>
            <w:jc w:val="center"/>
          </w:pPr>
          <w:r w:rsidRPr="000B49D9">
            <w:rPr>
              <w:b/>
              <w:sz w:val="32"/>
              <w:szCs w:val="32"/>
            </w:rPr>
            <w:t>О</w:t>
          </w:r>
          <w:r w:rsidR="00AF39FC" w:rsidRPr="000B49D9">
            <w:rPr>
              <w:b/>
              <w:sz w:val="32"/>
              <w:szCs w:val="32"/>
            </w:rPr>
            <w:t>главление</w:t>
          </w:r>
          <w:r w:rsidRPr="005F65EA">
            <w:t>:</w:t>
          </w:r>
          <w:bookmarkEnd w:id="1"/>
        </w:p>
        <w:p w14:paraId="0A970221" w14:textId="13F423E1" w:rsidR="00C3215C" w:rsidRDefault="003F7B7E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rPr>
              <w:caps/>
            </w:rPr>
            <w:fldChar w:fldCharType="begin"/>
          </w:r>
          <w:r>
            <w:rPr>
              <w:caps/>
            </w:rPr>
            <w:instrText xml:space="preserve"> TOC \o "1-3" \u </w:instrText>
          </w:r>
          <w:r>
            <w:rPr>
              <w:caps/>
            </w:rPr>
            <w:fldChar w:fldCharType="separate"/>
          </w:r>
          <w:r w:rsidR="00C3215C">
            <w:t>Введение</w:t>
          </w:r>
          <w:r w:rsidR="00C3215C">
            <w:tab/>
          </w:r>
          <w:r w:rsidR="00C3215C">
            <w:fldChar w:fldCharType="begin"/>
          </w:r>
          <w:r w:rsidR="00C3215C">
            <w:instrText xml:space="preserve"> PAGEREF _Toc101527556 \h </w:instrText>
          </w:r>
          <w:r w:rsidR="00C3215C">
            <w:fldChar w:fldCharType="separate"/>
          </w:r>
          <w:r w:rsidR="00C3215C">
            <w:t>4</w:t>
          </w:r>
          <w:r w:rsidR="00C3215C">
            <w:fldChar w:fldCharType="end"/>
          </w:r>
        </w:p>
        <w:p w14:paraId="5E396CE0" w14:textId="585F130D" w:rsidR="00C3215C" w:rsidRDefault="00C3215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1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Постановка задачи</w:t>
          </w:r>
          <w:r>
            <w:tab/>
          </w:r>
          <w:r>
            <w:fldChar w:fldCharType="begin"/>
          </w:r>
          <w:r>
            <w:instrText xml:space="preserve"> PAGEREF _Toc101527557 \h </w:instrText>
          </w:r>
          <w:r>
            <w:fldChar w:fldCharType="separate"/>
          </w:r>
          <w:r>
            <w:t>5</w:t>
          </w:r>
          <w:r>
            <w:fldChar w:fldCharType="end"/>
          </w:r>
        </w:p>
        <w:p w14:paraId="5C12B2C0" w14:textId="3F9991E6" w:rsidR="00C3215C" w:rsidRDefault="00C3215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2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Приведение ДУ к требуемому виду</w:t>
          </w:r>
          <w:r>
            <w:tab/>
          </w:r>
          <w:r>
            <w:fldChar w:fldCharType="begin"/>
          </w:r>
          <w:r>
            <w:instrText xml:space="preserve"> PAGEREF _Toc101527558 \h </w:instrText>
          </w:r>
          <w:r>
            <w:fldChar w:fldCharType="separate"/>
          </w:r>
          <w:r>
            <w:t>6</w:t>
          </w:r>
          <w:r>
            <w:fldChar w:fldCharType="end"/>
          </w:r>
        </w:p>
        <w:p w14:paraId="546066BC" w14:textId="655BCAE4" w:rsidR="00C3215C" w:rsidRDefault="00C3215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3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Решение ДУ аналитически</w:t>
          </w:r>
          <w:r>
            <w:tab/>
          </w:r>
          <w:r>
            <w:fldChar w:fldCharType="begin"/>
          </w:r>
          <w:r>
            <w:instrText xml:space="preserve"> PAGEREF _Toc101527559 \h </w:instrText>
          </w:r>
          <w:r>
            <w:fldChar w:fldCharType="separate"/>
          </w:r>
          <w:r>
            <w:t>7</w:t>
          </w:r>
          <w:r>
            <w:fldChar w:fldCharType="end"/>
          </w:r>
        </w:p>
        <w:p w14:paraId="11522539" w14:textId="3772DEBE" w:rsidR="00C3215C" w:rsidRDefault="00C3215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4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Решение ДУ численными методами</w:t>
          </w:r>
          <w:r>
            <w:tab/>
          </w:r>
          <w:r>
            <w:fldChar w:fldCharType="begin"/>
          </w:r>
          <w:r>
            <w:instrText xml:space="preserve"> PAGEREF _Toc101527560 \h </w:instrText>
          </w:r>
          <w:r>
            <w:fldChar w:fldCharType="separate"/>
          </w:r>
          <w:r>
            <w:t>8</w:t>
          </w:r>
          <w:r>
            <w:fldChar w:fldCharType="end"/>
          </w:r>
        </w:p>
        <w:p w14:paraId="176AB6E7" w14:textId="4B3EF751" w:rsidR="00C3215C" w:rsidRDefault="00C3215C">
          <w:pPr>
            <w:pStyle w:val="21"/>
            <w:tabs>
              <w:tab w:val="left" w:pos="1320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rPr>
              <w:noProof/>
            </w:rPr>
            <w:t>4.1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Метод Адамса-Башфорта 2 порядк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01527561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8</w:t>
          </w:r>
          <w:r>
            <w:rPr>
              <w:noProof/>
            </w:rPr>
            <w:fldChar w:fldCharType="end"/>
          </w:r>
        </w:p>
        <w:p w14:paraId="73F7826C" w14:textId="3EDC9CD3" w:rsidR="00C3215C" w:rsidRDefault="00C3215C">
          <w:pPr>
            <w:pStyle w:val="21"/>
            <w:tabs>
              <w:tab w:val="left" w:pos="1320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rPr>
              <w:noProof/>
            </w:rPr>
            <w:t>4.2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Метод Рунге-Кутт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01527562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0</w:t>
          </w:r>
          <w:r>
            <w:rPr>
              <w:noProof/>
            </w:rPr>
            <w:fldChar w:fldCharType="end"/>
          </w:r>
        </w:p>
        <w:p w14:paraId="79536683" w14:textId="160545DF" w:rsidR="00C3215C" w:rsidRDefault="00C3215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5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Сравнение полученных решений</w:t>
          </w:r>
          <w:r>
            <w:tab/>
          </w:r>
          <w:r>
            <w:fldChar w:fldCharType="begin"/>
          </w:r>
          <w:r>
            <w:instrText xml:space="preserve"> PAGEREF _Toc101527563 \h </w:instrText>
          </w:r>
          <w:r>
            <w:fldChar w:fldCharType="separate"/>
          </w:r>
          <w:r>
            <w:t>12</w:t>
          </w:r>
          <w:r>
            <w:fldChar w:fldCharType="end"/>
          </w:r>
        </w:p>
        <w:p w14:paraId="0F90A468" w14:textId="119A719B" w:rsidR="00C3215C" w:rsidRDefault="00C3215C">
          <w:pPr>
            <w:pStyle w:val="21"/>
            <w:tabs>
              <w:tab w:val="left" w:pos="1320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rPr>
              <w:noProof/>
            </w:rPr>
            <w:t>5.1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Расчет погрешност</w:t>
          </w:r>
          <w:r w:rsidRPr="00B42AC3">
            <w:rPr>
              <w:noProof/>
            </w:rPr>
            <w:t>е</w:t>
          </w:r>
          <w:r>
            <w:rPr>
              <w:noProof/>
            </w:rPr>
            <w:t>й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01527564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2</w:t>
          </w:r>
          <w:r>
            <w:rPr>
              <w:noProof/>
            </w:rPr>
            <w:fldChar w:fldCharType="end"/>
          </w:r>
        </w:p>
        <w:p w14:paraId="3AFFE427" w14:textId="5FDB6577" w:rsidR="00C3215C" w:rsidRDefault="00C3215C">
          <w:pPr>
            <w:pStyle w:val="21"/>
            <w:tabs>
              <w:tab w:val="left" w:pos="1320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rPr>
              <w:noProof/>
            </w:rPr>
            <w:t>5.2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Исследование зависимости погрешности от шага (для метода Адамса)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01527565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2</w:t>
          </w:r>
          <w:r>
            <w:rPr>
              <w:noProof/>
            </w:rPr>
            <w:fldChar w:fldCharType="end"/>
          </w:r>
        </w:p>
        <w:p w14:paraId="05E072C1" w14:textId="359B3BCB" w:rsidR="00C3215C" w:rsidRDefault="00C3215C">
          <w:pPr>
            <w:pStyle w:val="21"/>
            <w:tabs>
              <w:tab w:val="left" w:pos="1320"/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rPr>
              <w:noProof/>
            </w:rPr>
            <w:t>5.3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Исследование зависимости погрешности от шага (для метода Адамса)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01527566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3</w:t>
          </w:r>
          <w:r>
            <w:rPr>
              <w:noProof/>
            </w:rPr>
            <w:fldChar w:fldCharType="end"/>
          </w:r>
        </w:p>
        <w:p w14:paraId="0E9F0DA3" w14:textId="4C53605E" w:rsidR="00C3215C" w:rsidRDefault="00C3215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Заключение</w:t>
          </w:r>
          <w:r>
            <w:tab/>
          </w:r>
          <w:r>
            <w:fldChar w:fldCharType="begin"/>
          </w:r>
          <w:r>
            <w:instrText xml:space="preserve"> PAGEREF _Toc101527567 \h </w:instrText>
          </w:r>
          <w:r>
            <w:fldChar w:fldCharType="separate"/>
          </w:r>
          <w:r>
            <w:t>15</w:t>
          </w:r>
          <w:r>
            <w:fldChar w:fldCharType="end"/>
          </w:r>
        </w:p>
        <w:p w14:paraId="06DAF08C" w14:textId="1EC22127" w:rsidR="00C3215C" w:rsidRDefault="00C3215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Список литературы</w:t>
          </w:r>
          <w:r>
            <w:tab/>
          </w:r>
          <w:r>
            <w:fldChar w:fldCharType="begin"/>
          </w:r>
          <w:r>
            <w:instrText xml:space="preserve"> PAGEREF _Toc101527568 \h </w:instrText>
          </w:r>
          <w:r>
            <w:fldChar w:fldCharType="separate"/>
          </w:r>
          <w:r>
            <w:t>16</w:t>
          </w:r>
          <w:r>
            <w:fldChar w:fldCharType="end"/>
          </w:r>
        </w:p>
        <w:p w14:paraId="184AE588" w14:textId="2DC03683" w:rsidR="00C3215C" w:rsidRDefault="00C3215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Приложение 1.</w:t>
          </w:r>
          <w:r>
            <w:tab/>
          </w:r>
          <w:r>
            <w:fldChar w:fldCharType="begin"/>
          </w:r>
          <w:r>
            <w:instrText xml:space="preserve"> PAGEREF _Toc101527569 \h </w:instrText>
          </w:r>
          <w:r>
            <w:fldChar w:fldCharType="separate"/>
          </w:r>
          <w:r>
            <w:t>17</w:t>
          </w:r>
          <w:r>
            <w:fldChar w:fldCharType="end"/>
          </w:r>
        </w:p>
        <w:p w14:paraId="0C544E81" w14:textId="291AD893" w:rsidR="00C3215C" w:rsidRDefault="00C3215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Приложение</w:t>
          </w:r>
          <w:r w:rsidRPr="00C3215C">
            <w:t xml:space="preserve"> 2.</w:t>
          </w:r>
          <w:r>
            <w:tab/>
          </w:r>
          <w:r>
            <w:fldChar w:fldCharType="begin"/>
          </w:r>
          <w:r>
            <w:instrText xml:space="preserve"> PAGEREF _Toc101527570 \h </w:instrText>
          </w:r>
          <w:r>
            <w:fldChar w:fldCharType="separate"/>
          </w:r>
          <w:r>
            <w:t>18</w:t>
          </w:r>
          <w:r>
            <w:fldChar w:fldCharType="end"/>
          </w:r>
        </w:p>
        <w:p w14:paraId="195451E7" w14:textId="0C0E3739" w:rsidR="00C3215C" w:rsidRDefault="00C3215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Приложение</w:t>
          </w:r>
          <w:r w:rsidRPr="00B42AC3">
            <w:rPr>
              <w:lang w:val="en-US"/>
            </w:rPr>
            <w:t xml:space="preserve"> </w:t>
          </w:r>
          <w:r>
            <w:t>3</w:t>
          </w:r>
          <w:r w:rsidRPr="00B42AC3">
            <w:rPr>
              <w:lang w:val="en-US"/>
            </w:rPr>
            <w:t>.</w:t>
          </w:r>
          <w:r>
            <w:tab/>
          </w:r>
          <w:r>
            <w:fldChar w:fldCharType="begin"/>
          </w:r>
          <w:r>
            <w:instrText xml:space="preserve"> PAGEREF _Toc101527571 \h </w:instrText>
          </w:r>
          <w:r>
            <w:fldChar w:fldCharType="separate"/>
          </w:r>
          <w:r>
            <w:t>21</w:t>
          </w:r>
          <w:r>
            <w:fldChar w:fldCharType="end"/>
          </w:r>
        </w:p>
        <w:p w14:paraId="52D6D6BF" w14:textId="07D3B617" w:rsidR="00C3215C" w:rsidRDefault="00C3215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Приложение 4.</w:t>
          </w:r>
          <w:r>
            <w:tab/>
          </w:r>
          <w:r>
            <w:fldChar w:fldCharType="begin"/>
          </w:r>
          <w:r>
            <w:instrText xml:space="preserve"> PAGEREF _Toc101527572 \h </w:instrText>
          </w:r>
          <w:r>
            <w:fldChar w:fldCharType="separate"/>
          </w:r>
          <w:r>
            <w:t>22</w:t>
          </w:r>
          <w:r>
            <w:fldChar w:fldCharType="end"/>
          </w:r>
        </w:p>
        <w:p w14:paraId="16F93056" w14:textId="0B5A8CA1" w:rsidR="00C3215C" w:rsidRDefault="00C3215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 xml:space="preserve">Приложение </w:t>
          </w:r>
          <w:r w:rsidRPr="00B42AC3">
            <w:rPr>
              <w:lang w:val="en-US"/>
            </w:rPr>
            <w:t>5</w:t>
          </w:r>
          <w:r>
            <w:t>.</w:t>
          </w:r>
          <w:r>
            <w:tab/>
          </w:r>
          <w:r>
            <w:fldChar w:fldCharType="begin"/>
          </w:r>
          <w:r>
            <w:instrText xml:space="preserve"> PAGEREF _Toc101527573 \h </w:instrText>
          </w:r>
          <w:r>
            <w:fldChar w:fldCharType="separate"/>
          </w:r>
          <w:r>
            <w:t>25</w:t>
          </w:r>
          <w:r>
            <w:fldChar w:fldCharType="end"/>
          </w:r>
        </w:p>
        <w:p w14:paraId="70C009A3" w14:textId="673A2A59" w:rsidR="00C3215C" w:rsidRDefault="00C3215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Приложение</w:t>
          </w:r>
          <w:r w:rsidRPr="00B42AC3">
            <w:rPr>
              <w:lang w:val="en-US"/>
            </w:rPr>
            <w:t xml:space="preserve"> 6.</w:t>
          </w:r>
          <w:r>
            <w:tab/>
          </w:r>
          <w:r>
            <w:fldChar w:fldCharType="begin"/>
          </w:r>
          <w:r>
            <w:instrText xml:space="preserve"> PAGEREF _Toc101527574 \h </w:instrText>
          </w:r>
          <w:r>
            <w:fldChar w:fldCharType="separate"/>
          </w:r>
          <w:r>
            <w:t>27</w:t>
          </w:r>
          <w:r>
            <w:fldChar w:fldCharType="end"/>
          </w:r>
        </w:p>
        <w:p w14:paraId="697C9346" w14:textId="123EAD7A" w:rsidR="0010775A" w:rsidRPr="005F65EA" w:rsidRDefault="003F7B7E" w:rsidP="001C0B1C">
          <w:pPr>
            <w:spacing w:line="276" w:lineRule="auto"/>
            <w:rPr>
              <w:sz w:val="24"/>
            </w:rPr>
          </w:pPr>
          <w:r>
            <w:rPr>
              <w:caps/>
              <w:noProof/>
              <w:sz w:val="24"/>
              <w:szCs w:val="28"/>
            </w:rPr>
            <w:fldChar w:fldCharType="end"/>
          </w:r>
        </w:p>
      </w:sdtContent>
    </w:sdt>
    <w:p w14:paraId="6B2ADE43" w14:textId="77777777" w:rsidR="0010775A" w:rsidRPr="005F65EA" w:rsidRDefault="0010775A" w:rsidP="00AF39FC">
      <w:pPr>
        <w:spacing w:after="200" w:line="276" w:lineRule="auto"/>
        <w:rPr>
          <w:caps/>
        </w:rPr>
      </w:pPr>
      <w:r w:rsidRPr="005F65EA">
        <w:br w:type="page"/>
      </w:r>
    </w:p>
    <w:p w14:paraId="669D9784" w14:textId="77777777" w:rsidR="00F871F6" w:rsidRPr="005F65EA" w:rsidRDefault="00AF39FC" w:rsidP="00006255">
      <w:pPr>
        <w:pStyle w:val="1"/>
        <w:numPr>
          <w:ilvl w:val="0"/>
          <w:numId w:val="0"/>
        </w:numPr>
        <w:ind w:left="360"/>
      </w:pPr>
      <w:bookmarkStart w:id="2" w:name="_Toc101527556"/>
      <w:r w:rsidRPr="005F65EA">
        <w:lastRenderedPageBreak/>
        <w:t>Введение</w:t>
      </w:r>
      <w:bookmarkEnd w:id="2"/>
    </w:p>
    <w:p w14:paraId="46CA8170" w14:textId="46604B85" w:rsidR="00E42514" w:rsidRDefault="00E42514" w:rsidP="00E42514">
      <w:pPr>
        <w:pStyle w:val="af1"/>
      </w:pPr>
      <w:r>
        <w:t>В наши дни люди довольно часто сталкиваются с задачей решения дифференциальных уравнений, например, при расчетах в электротехнике или теоретической механике. Обычно, это линейные дифференциальные уравнения (ЛДУ). Одним из частных случаев ЛДУ являются ЛДУ с постоянными коэффициентами.</w:t>
      </w:r>
    </w:p>
    <w:p w14:paraId="773E0FEB" w14:textId="124547C2" w:rsidR="006C7E1D" w:rsidRPr="006C7E1D" w:rsidRDefault="006C7E1D" w:rsidP="006C7E1D">
      <w:pPr>
        <w:pStyle w:val="af1"/>
      </w:pPr>
      <w:r w:rsidRPr="004349A4">
        <w:rPr>
          <w:b/>
          <w:bCs/>
        </w:rPr>
        <w:t>Дифференциальное уравнение</w:t>
      </w:r>
      <w:r w:rsidRPr="004349A4">
        <w:t xml:space="preserve"> — уравнение, которое помимо функции содержит её производные. Порядок входящих в уравнение производных может быть различен (формально он ничем не ограничен).</w:t>
      </w:r>
    </w:p>
    <w:p w14:paraId="61D48166" w14:textId="5211F545" w:rsidR="00E42514" w:rsidRDefault="00E42514" w:rsidP="00E42514">
      <w:pPr>
        <w:pStyle w:val="af1"/>
      </w:pPr>
      <w:r>
        <w:t xml:space="preserve">Все численные методы связаны с переходом от дифференциальной системы к разностной схеме и вычислением приближенных решений в форме сеточных функций. </w:t>
      </w:r>
    </w:p>
    <w:p w14:paraId="15FB4431" w14:textId="7B8F56FD" w:rsidR="004C3A2D" w:rsidRDefault="004C3A2D" w:rsidP="00E42514">
      <w:pPr>
        <w:pStyle w:val="af1"/>
      </w:pPr>
      <w:r>
        <w:t xml:space="preserve">Метод Адамса - </w:t>
      </w:r>
      <w:r w:rsidRPr="004C3A2D">
        <w:t>конечноразностный многошаговый метод численного интегрирования обыкновенных дифференциальных уравнений первого порядка</w:t>
      </w:r>
      <w:sdt>
        <w:sdtPr>
          <w:rPr>
            <w:color w:val="000000"/>
          </w:rPr>
          <w:tag w:val="MENDELEY_CITATION_v3_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"/>
          <w:id w:val="374198798"/>
          <w:placeholder>
            <w:docPart w:val="DefaultPlaceholder_-1854013440"/>
          </w:placeholder>
        </w:sdtPr>
        <w:sdtContent>
          <w:r w:rsidR="00D81C9B" w:rsidRPr="00D81C9B">
            <w:rPr>
              <w:color w:val="000000"/>
            </w:rPr>
            <w:t>[1]</w:t>
          </w:r>
        </w:sdtContent>
      </w:sdt>
      <w:r w:rsidRPr="004C3A2D">
        <w:t>.</w:t>
      </w:r>
    </w:p>
    <w:p w14:paraId="6332573D" w14:textId="2493C4FE" w:rsidR="00DD6CF9" w:rsidRDefault="00E42514" w:rsidP="00864E59">
      <w:pPr>
        <w:pStyle w:val="af1"/>
      </w:pPr>
      <w:r w:rsidRPr="00DD6CF9">
        <w:t>Метод</w:t>
      </w:r>
      <w:r w:rsidR="004C3A2D" w:rsidRPr="00DD6CF9">
        <w:t xml:space="preserve"> Адамса-Башфорта</w:t>
      </w:r>
      <w:r w:rsidRPr="00DD6CF9">
        <w:t xml:space="preserve"> относится к группе явных методов</w:t>
      </w:r>
      <w:r w:rsidR="00853309" w:rsidRPr="00DD6CF9">
        <w:t>.</w:t>
      </w:r>
      <w:r w:rsidRPr="00DD6CF9">
        <w:t xml:space="preserve"> </w:t>
      </w:r>
      <w:r w:rsidR="00864E59">
        <w:t>В литературе он также именуется экстраполяционным</w:t>
      </w:r>
      <w:r w:rsidR="006C7E1D">
        <w:t>.</w:t>
      </w:r>
    </w:p>
    <w:p w14:paraId="1694F541" w14:textId="77777777" w:rsidR="006C7E1D" w:rsidRPr="005F65EA" w:rsidRDefault="006C7E1D" w:rsidP="006C7E1D">
      <w:pPr>
        <w:pStyle w:val="af1"/>
      </w:pPr>
      <w:r w:rsidRPr="004349A4">
        <w:t>Метод Рунге-Кутта относится к группе явных методов, был разработан немецкими математиками К. Рунге и М. В. Куттой</w:t>
      </w:r>
      <w:r>
        <w:t>.</w:t>
      </w:r>
      <w:r w:rsidRPr="004349A4">
        <w:t xml:space="preserve"> Получил широкое</w:t>
      </w:r>
      <w:r>
        <w:t xml:space="preserve"> распространение.</w:t>
      </w:r>
    </w:p>
    <w:p w14:paraId="53F91B30" w14:textId="77777777" w:rsidR="006C7E1D" w:rsidRDefault="006C7E1D" w:rsidP="00864E59">
      <w:pPr>
        <w:pStyle w:val="af1"/>
      </w:pPr>
    </w:p>
    <w:p w14:paraId="1ADEB9B0" w14:textId="77777777" w:rsidR="00986012" w:rsidRDefault="00986012" w:rsidP="00864E59">
      <w:pPr>
        <w:pStyle w:val="af1"/>
      </w:pPr>
    </w:p>
    <w:p w14:paraId="15A9D9C0" w14:textId="7822980D" w:rsidR="00864E59" w:rsidRPr="00DD6CF9" w:rsidRDefault="00864E59" w:rsidP="00864E59">
      <w:pPr>
        <w:pStyle w:val="af1"/>
      </w:pPr>
    </w:p>
    <w:p w14:paraId="6E59E2A7" w14:textId="77777777" w:rsidR="00DD6CF9" w:rsidRDefault="00DD6CF9" w:rsidP="00864E59">
      <w:pPr>
        <w:pStyle w:val="af1"/>
      </w:pPr>
    </w:p>
    <w:p w14:paraId="05AE064F" w14:textId="77AE43B6" w:rsidR="00E42514" w:rsidRDefault="00E42514" w:rsidP="00006255">
      <w:pPr>
        <w:pStyle w:val="1"/>
      </w:pPr>
      <w:bookmarkStart w:id="3" w:name="_Toc101527557"/>
      <w:r>
        <w:lastRenderedPageBreak/>
        <w:t>Постановка задачи</w:t>
      </w:r>
      <w:bookmarkEnd w:id="3"/>
    </w:p>
    <w:p w14:paraId="0034C524" w14:textId="77777777" w:rsidR="00E42514" w:rsidRDefault="005F22C8" w:rsidP="005F22C8">
      <w:pPr>
        <w:pStyle w:val="af1"/>
      </w:pPr>
      <w:r>
        <w:t xml:space="preserve">Необходимо решить ОДУ 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16"/>
        <w:gridCol w:w="3936"/>
        <w:gridCol w:w="2886"/>
      </w:tblGrid>
      <w:tr w:rsidR="005F22C8" w14:paraId="5271AE7F" w14:textId="77777777" w:rsidTr="005F22C8">
        <w:tc>
          <w:tcPr>
            <w:tcW w:w="3284" w:type="dxa"/>
          </w:tcPr>
          <w:p w14:paraId="037BB1A6" w14:textId="77777777" w:rsidR="005F22C8" w:rsidRDefault="005F22C8" w:rsidP="005F22C8">
            <w:pPr>
              <w:pStyle w:val="af1"/>
              <w:ind w:firstLine="0"/>
            </w:pPr>
          </w:p>
        </w:tc>
        <w:tc>
          <w:tcPr>
            <w:tcW w:w="3285" w:type="dxa"/>
          </w:tcPr>
          <w:p w14:paraId="3B5AF04B" w14:textId="77777777" w:rsidR="005F22C8" w:rsidRDefault="005F22C8" w:rsidP="005F22C8">
            <w:pPr>
              <w:pStyle w:val="af1"/>
              <w:ind w:firstLine="0"/>
            </w:pPr>
            <w:r w:rsidRPr="00C001F6">
              <w:rPr>
                <w:position w:val="-50"/>
              </w:rPr>
              <w:object w:dxaOrig="3720" w:dyaOrig="1100" w14:anchorId="31EC79D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6pt;height:54.75pt" o:ole="">
                  <v:imagedata r:id="rId8" o:title=""/>
                </v:shape>
                <o:OLEObject Type="Embed" ProgID="Equation.DSMT4" ShapeID="_x0000_i1025" DrawAspect="Content" ObjectID="_1712664312" r:id="rId9"/>
              </w:object>
            </w:r>
          </w:p>
        </w:tc>
        <w:tc>
          <w:tcPr>
            <w:tcW w:w="3285" w:type="dxa"/>
            <w:vAlign w:val="center"/>
          </w:tcPr>
          <w:p w14:paraId="2AC13DEE" w14:textId="77777777" w:rsidR="005F22C8" w:rsidRDefault="005F22C8" w:rsidP="005F22C8">
            <w:pPr>
              <w:pStyle w:val="af1"/>
              <w:ind w:firstLine="0"/>
              <w:jc w:val="right"/>
            </w:pPr>
            <w:r>
              <w:t>(1</w:t>
            </w:r>
            <w:r w:rsidR="003E6F1B">
              <w:rPr>
                <w:lang w:val="en-US"/>
              </w:rPr>
              <w:t>.1</w:t>
            </w:r>
            <w:r>
              <w:t>)</w:t>
            </w:r>
          </w:p>
        </w:tc>
      </w:tr>
    </w:tbl>
    <w:p w14:paraId="6E403293" w14:textId="77777777" w:rsidR="005F22C8" w:rsidRDefault="005F22C8" w:rsidP="005F22C8">
      <w:pPr>
        <w:pStyle w:val="af1"/>
      </w:pPr>
      <w:r w:rsidRPr="00441FD5">
        <w:t>различными методами</w:t>
      </w:r>
      <w:r>
        <w:t>:</w:t>
      </w:r>
    </w:p>
    <w:p w14:paraId="2FE11595" w14:textId="77777777" w:rsidR="005F22C8" w:rsidRDefault="005F22C8" w:rsidP="005F22C8">
      <w:pPr>
        <w:pStyle w:val="af1"/>
        <w:numPr>
          <w:ilvl w:val="0"/>
          <w:numId w:val="11"/>
        </w:numPr>
      </w:pPr>
      <w:r w:rsidRPr="00441FD5">
        <w:t>аналитически</w:t>
      </w:r>
      <w:r>
        <w:t xml:space="preserve"> (например, с использованием стандартной процедуры</w:t>
      </w:r>
      <w:r w:rsidRPr="00441FD5">
        <w:t xml:space="preserve"> </w:t>
      </w:r>
      <w:r w:rsidRPr="00441FD5">
        <w:rPr>
          <w:lang w:val="en-US"/>
        </w:rPr>
        <w:t>MATLAB</w:t>
      </w:r>
      <w:r w:rsidRPr="00441FD5">
        <w:t xml:space="preserve"> </w:t>
      </w:r>
      <w:r w:rsidRPr="0094510E">
        <w:t>dsolve</w:t>
      </w:r>
      <w:r>
        <w:t>);</w:t>
      </w:r>
    </w:p>
    <w:p w14:paraId="6905C96C" w14:textId="77777777" w:rsidR="005F22C8" w:rsidRDefault="005F22C8" w:rsidP="005F22C8">
      <w:pPr>
        <w:pStyle w:val="af1"/>
        <w:numPr>
          <w:ilvl w:val="0"/>
          <w:numId w:val="11"/>
        </w:numPr>
      </w:pPr>
      <w:r w:rsidRPr="00441FD5">
        <w:t xml:space="preserve">методом </w:t>
      </w:r>
      <w:r>
        <w:t xml:space="preserve">из семейства методов Адамса </w:t>
      </w:r>
      <w:r w:rsidRPr="00441FD5">
        <w:t>в соответствии с вариантом</w:t>
      </w:r>
      <w:r>
        <w:t>;</w:t>
      </w:r>
    </w:p>
    <w:p w14:paraId="1E0D1B57" w14:textId="77777777" w:rsidR="005F22C8" w:rsidRPr="00441FD5" w:rsidRDefault="005F22C8" w:rsidP="005F22C8">
      <w:pPr>
        <w:pStyle w:val="af1"/>
        <w:numPr>
          <w:ilvl w:val="0"/>
          <w:numId w:val="11"/>
        </w:numPr>
      </w:pPr>
      <w:r w:rsidRPr="00441FD5">
        <w:t xml:space="preserve">методом Рунге-Кутта (стандартная процедура </w:t>
      </w:r>
      <w:r w:rsidRPr="00441FD5">
        <w:rPr>
          <w:lang w:val="en-US"/>
        </w:rPr>
        <w:t>MATLAB</w:t>
      </w:r>
      <w:r w:rsidRPr="00441FD5">
        <w:t xml:space="preserve"> - </w:t>
      </w:r>
      <w:r w:rsidRPr="00441FD5">
        <w:rPr>
          <w:lang w:val="en-US"/>
        </w:rPr>
        <w:t>ode</w:t>
      </w:r>
      <w:r w:rsidRPr="00441FD5">
        <w:t xml:space="preserve">45). </w:t>
      </w:r>
    </w:p>
    <w:p w14:paraId="77DE89AE" w14:textId="77777777" w:rsidR="005F22C8" w:rsidRPr="00441FD5" w:rsidRDefault="005F22C8" w:rsidP="005F22C8">
      <w:pPr>
        <w:pStyle w:val="af1"/>
      </w:pPr>
      <w:r w:rsidRPr="00441FD5">
        <w:t xml:space="preserve">Построить графики решений. Сравнить полученные результаты. </w:t>
      </w:r>
    </w:p>
    <w:p w14:paraId="2F54D771" w14:textId="77777777" w:rsidR="005F22C8" w:rsidRPr="003E6F1B" w:rsidRDefault="005F22C8" w:rsidP="005F22C8">
      <w:pPr>
        <w:pStyle w:val="af1"/>
      </w:pPr>
      <w:r w:rsidRPr="00441FD5">
        <w:t>Исследовать зависим</w:t>
      </w:r>
      <w:r>
        <w:t>ость погрешности от выбора шага</w:t>
      </w:r>
      <w:r w:rsidRPr="00C80A5E">
        <w:t>.</w:t>
      </w:r>
    </w:p>
    <w:p w14:paraId="64D9CE02" w14:textId="77777777" w:rsidR="005F22C8" w:rsidRPr="003E6F1B" w:rsidRDefault="005F22C8" w:rsidP="005F22C8">
      <w:pPr>
        <w:pStyle w:val="af1"/>
      </w:pPr>
    </w:p>
    <w:p w14:paraId="12C11944" w14:textId="2AC5B5D4" w:rsidR="005F22C8" w:rsidRDefault="005F22C8" w:rsidP="005F22C8">
      <w:pPr>
        <w:pStyle w:val="af1"/>
      </w:pPr>
      <w:r>
        <w:t xml:space="preserve">Вариант </w:t>
      </w:r>
      <w:r w:rsidRPr="00DD6CF9">
        <w:t xml:space="preserve">№ </w:t>
      </w:r>
      <w:r w:rsidR="00DD6CF9" w:rsidRPr="00DD6CF9">
        <w:rPr>
          <w:lang w:val="en-US"/>
        </w:rPr>
        <w:t>2</w:t>
      </w:r>
      <w:r w:rsidRPr="00DD6CF9">
        <w:t>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2"/>
        <w:gridCol w:w="3221"/>
        <w:gridCol w:w="3215"/>
      </w:tblGrid>
      <w:tr w:rsidR="005F22C8" w14:paraId="72C30E66" w14:textId="77777777" w:rsidTr="003A6026">
        <w:tc>
          <w:tcPr>
            <w:tcW w:w="3284" w:type="dxa"/>
          </w:tcPr>
          <w:p w14:paraId="14F306D2" w14:textId="77777777" w:rsidR="005F22C8" w:rsidRDefault="005F22C8" w:rsidP="003A6026">
            <w:pPr>
              <w:pStyle w:val="af1"/>
              <w:ind w:firstLine="0"/>
            </w:pPr>
          </w:p>
        </w:tc>
        <w:tc>
          <w:tcPr>
            <w:tcW w:w="3285" w:type="dxa"/>
          </w:tcPr>
          <w:p w14:paraId="4A5953D8" w14:textId="02D5009D" w:rsidR="005F22C8" w:rsidRDefault="003A6026" w:rsidP="00DD6CF9">
            <w:pPr>
              <w:pStyle w:val="af1"/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0</m:t>
                    </m:r>
                  </m:sub>
                </m:sSub>
                <m:r>
                  <w:rPr>
                    <w:rFonts w:ascii="Cambria Math"/>
                  </w:rPr>
                  <m:t>=1</m:t>
                </m:r>
                <m:r>
                  <m:rPr>
                    <m:sty m:val="p"/>
                  </m:rPr>
                  <w:rPr>
                    <w:rFonts w:ascii="Cambria Math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=4.4</m:t>
                </m:r>
                <m:r>
                  <m:rPr>
                    <m:sty m:val="p"/>
                  </m:rPr>
                  <w:rPr>
                    <w:rFonts w:ascii="Cambria Math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=53.2</m:t>
                </m:r>
                <m:r>
                  <m:rPr>
                    <m:sty m:val="p"/>
                  </m:rPr>
                  <w:rPr>
                    <w:rFonts w:ascii="Cambria Math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  <m:r>
                  <w:rPr>
                    <w:rFonts w:ascii="Cambria Math"/>
                  </w:rPr>
                  <m:t>=12</m:t>
                </m:r>
                <m:r>
                  <m:rPr>
                    <m:sty m:val="p"/>
                  </m:rPr>
                  <w:rPr>
                    <w:rFonts w:ascii="Cambria Math"/>
                  </w:rPr>
                  <w:br/>
                </m:r>
              </m:oMath>
              <m:oMath>
                <m:r>
                  <w:rPr>
                    <w:rFonts w:ascii="Cambria Math"/>
                  </w:rPr>
                  <m:t>u=10</m:t>
                </m:r>
                <m:r>
                  <m:rPr>
                    <m:sty m:val="p"/>
                  </m:rPr>
                  <w:rPr>
                    <w:rFonts w:ascii="Cambria Math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</w:rPr>
                      <m:t>0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 w:hAnsi="Cambria Math"/>
                  </w:rPr>
                  <m:t>0</m:t>
                </m:r>
                <m:r>
                  <m:rPr>
                    <m:sty m:val="p"/>
                  </m:rPr>
                  <w:rPr>
                    <w:rFonts w:ascii="Cambria Math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</w:rPr>
                      <m:t>n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 w:hAnsi="Cambria Math"/>
                  </w:rPr>
                  <m:t>160</m:t>
                </m:r>
              </m:oMath>
            </m:oMathPara>
          </w:p>
        </w:tc>
        <w:tc>
          <w:tcPr>
            <w:tcW w:w="3285" w:type="dxa"/>
            <w:vAlign w:val="center"/>
          </w:tcPr>
          <w:p w14:paraId="5FF27017" w14:textId="77777777" w:rsidR="005F22C8" w:rsidRDefault="005F22C8" w:rsidP="003E6F1B">
            <w:pPr>
              <w:pStyle w:val="af1"/>
              <w:ind w:firstLine="0"/>
              <w:jc w:val="right"/>
            </w:pPr>
            <w:r>
              <w:t>(1</w:t>
            </w:r>
            <w:r w:rsidR="003E6F1B">
              <w:rPr>
                <w:lang w:val="en-US"/>
              </w:rPr>
              <w:t>.2</w:t>
            </w:r>
            <w:r>
              <w:t>)</w:t>
            </w:r>
          </w:p>
        </w:tc>
      </w:tr>
    </w:tbl>
    <w:p w14:paraId="400C5C69" w14:textId="1976933E" w:rsidR="005F22C8" w:rsidRPr="005F22C8" w:rsidRDefault="00397229" w:rsidP="005F22C8">
      <w:pPr>
        <w:pStyle w:val="af1"/>
      </w:pPr>
      <w:r>
        <w:t xml:space="preserve">Из семейства методов Адамса требуется использовать метод </w:t>
      </w:r>
      <w:r w:rsidRPr="004B2340">
        <w:t>Адамса-</w:t>
      </w:r>
      <w:r w:rsidR="004B2340" w:rsidRPr="004B2340">
        <w:t>Башфорта</w:t>
      </w:r>
      <w:r w:rsidRPr="004B2340">
        <w:t xml:space="preserve"> </w:t>
      </w:r>
      <w:r w:rsidR="004B2340" w:rsidRPr="004B2340">
        <w:t>2</w:t>
      </w:r>
      <w:r w:rsidRPr="004B2340">
        <w:t xml:space="preserve"> порядка.</w:t>
      </w:r>
    </w:p>
    <w:p w14:paraId="3541FDA4" w14:textId="77777777" w:rsidR="00630AB6" w:rsidRPr="00BD471B" w:rsidRDefault="00630AB6" w:rsidP="00006255">
      <w:pPr>
        <w:pStyle w:val="1"/>
      </w:pPr>
      <w:bookmarkStart w:id="4" w:name="_Toc101527558"/>
      <w:r w:rsidRPr="00BD471B">
        <w:lastRenderedPageBreak/>
        <w:t>Приведение ДУ к требуемому виду</w:t>
      </w:r>
      <w:bookmarkEnd w:id="4"/>
    </w:p>
    <w:p w14:paraId="3FAC39B8" w14:textId="77777777" w:rsidR="00BD471B" w:rsidRDefault="00BD471B" w:rsidP="00BD471B">
      <w:pPr>
        <w:pStyle w:val="af1"/>
      </w:pPr>
      <w:r w:rsidRPr="00BD471B">
        <w:t>Для применения численных методов решения ОДУ, необходимо от ЛДУ третьего</w:t>
      </w:r>
      <w:r>
        <w:t xml:space="preserve"> порядка </w:t>
      </w:r>
      <w:r w:rsidR="00422B5B">
        <w:t>(1</w:t>
      </w:r>
      <w:r w:rsidR="003E6F1B" w:rsidRPr="003E6F1B">
        <w:t>.1</w:t>
      </w:r>
      <w:r w:rsidR="00422B5B">
        <w:t xml:space="preserve">) </w:t>
      </w:r>
      <w:r>
        <w:t>перейти к системе из ЛДУ первого порядка.</w:t>
      </w:r>
    </w:p>
    <w:p w14:paraId="61351B82" w14:textId="77777777" w:rsidR="00D340E7" w:rsidRPr="00D340E7" w:rsidRDefault="00F37710" w:rsidP="00630AB6">
      <w:pPr>
        <w:pStyle w:val="af1"/>
      </w:pPr>
      <w:r w:rsidRPr="00D340E7">
        <w:t>Осуществим замены переменных:</w:t>
      </w:r>
    </w:p>
    <w:p w14:paraId="0C555499" w14:textId="11FD0EA8" w:rsidR="00D340E7" w:rsidRPr="00D340E7" w:rsidRDefault="005D15CB" w:rsidP="00630AB6">
      <w:pPr>
        <w:pStyle w:val="af1"/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52FC844D" w14:textId="0A1A964E" w:rsidR="00D340E7" w:rsidRPr="00D340E7" w:rsidRDefault="005D15CB" w:rsidP="00630AB6">
      <w:pPr>
        <w:pStyle w:val="af1"/>
      </w:pPr>
      <m:oMathPara>
        <m:oMath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 xml:space="preserve"> y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 xml:space="preserve">, </m:t>
          </m:r>
        </m:oMath>
      </m:oMathPara>
    </w:p>
    <w:p w14:paraId="0586F7FB" w14:textId="35BA0CCC" w:rsidR="00F37710" w:rsidRDefault="003A6026" w:rsidP="00630AB6">
      <w:pPr>
        <w:pStyle w:val="af1"/>
        <w:rPr>
          <w:highlight w:val="yellow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 xml:space="preserve"> y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</m:oMath>
      </m:oMathPara>
    </w:p>
    <w:p w14:paraId="4D2F2A13" w14:textId="012F8BA9" w:rsidR="00BD471B" w:rsidRPr="00D340E7" w:rsidRDefault="00D340E7" w:rsidP="00630AB6">
      <w:pPr>
        <w:pStyle w:val="af1"/>
      </w:pPr>
      <w:r w:rsidRPr="00D340E7">
        <w:t>Тогда имеем:</w:t>
      </w:r>
      <w:r w:rsidR="00F37710" w:rsidRPr="00D340E7">
        <w:t xml:space="preserve"> </w:t>
      </w:r>
    </w:p>
    <w:p w14:paraId="41ADB5C2" w14:textId="7BA753D7" w:rsidR="00D340E7" w:rsidRPr="00D340E7" w:rsidRDefault="003A6026" w:rsidP="00D340E7">
      <w:pPr>
        <w:pStyle w:val="af1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 xml:space="preserve">, </m:t>
          </m:r>
        </m:oMath>
      </m:oMathPara>
    </w:p>
    <w:p w14:paraId="40229EDB" w14:textId="13D5E5F1" w:rsidR="00D340E7" w:rsidRPr="00D340E7" w:rsidRDefault="003A6026" w:rsidP="00D340E7">
      <w:pPr>
        <w:pStyle w:val="af1"/>
        <w:rPr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  <w:lang w:val="en-US"/>
            </w:rPr>
            <m:t>,</m:t>
          </m:r>
        </m:oMath>
      </m:oMathPara>
    </w:p>
    <w:p w14:paraId="180D7AB5" w14:textId="14F7F5F7" w:rsidR="00D340E7" w:rsidRPr="00253DBD" w:rsidRDefault="003A6026" w:rsidP="00253DBD">
      <w:pPr>
        <w:pStyle w:val="af1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  <w:lang w:val="en-US"/>
                </w:rPr>
                <m:t>a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r>
                <w:rPr>
                  <w:rFonts w:asci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</m:oMath>
      </m:oMathPara>
    </w:p>
    <w:p w14:paraId="256DF9C3" w14:textId="77777777" w:rsidR="00630AB6" w:rsidRDefault="00630AB6" w:rsidP="00630AB6">
      <w:pPr>
        <w:pStyle w:val="af1"/>
      </w:pPr>
      <w:r>
        <w:t>В итоге получаем ДУ вида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3"/>
        <w:gridCol w:w="3257"/>
        <w:gridCol w:w="3198"/>
      </w:tblGrid>
      <w:tr w:rsidR="00630AB6" w14:paraId="6F69ED89" w14:textId="77777777" w:rsidTr="003A6026">
        <w:tc>
          <w:tcPr>
            <w:tcW w:w="3284" w:type="dxa"/>
          </w:tcPr>
          <w:p w14:paraId="07138609" w14:textId="77777777" w:rsidR="00630AB6" w:rsidRDefault="00630AB6" w:rsidP="003A6026">
            <w:pPr>
              <w:pStyle w:val="af1"/>
              <w:ind w:firstLine="0"/>
            </w:pPr>
          </w:p>
        </w:tc>
        <w:tc>
          <w:tcPr>
            <w:tcW w:w="3285" w:type="dxa"/>
          </w:tcPr>
          <w:p w14:paraId="1309B2BB" w14:textId="77777777" w:rsidR="00630AB6" w:rsidRPr="00630AB6" w:rsidRDefault="00630AB6" w:rsidP="00630AB6">
            <w:pPr>
              <w:pStyle w:val="af1"/>
              <w:ind w:firstLine="0"/>
              <w:jc w:val="center"/>
            </w:pPr>
            <w:r w:rsidRPr="00630AB6">
              <w:rPr>
                <w:position w:val="-24"/>
              </w:rPr>
              <w:object w:dxaOrig="2240" w:dyaOrig="620" w14:anchorId="2A949630">
                <v:shape id="_x0000_i1026" type="#_x0000_t75" style="width:111.75pt;height:30.75pt" o:ole="">
                  <v:imagedata r:id="rId10" o:title=""/>
                </v:shape>
                <o:OLEObject Type="Embed" ProgID="Equation.DSMT4" ShapeID="_x0000_i1026" DrawAspect="Content" ObjectID="_1712664313" r:id="rId11"/>
              </w:object>
            </w:r>
          </w:p>
        </w:tc>
        <w:tc>
          <w:tcPr>
            <w:tcW w:w="3285" w:type="dxa"/>
            <w:vAlign w:val="center"/>
          </w:tcPr>
          <w:p w14:paraId="761A70E5" w14:textId="77777777" w:rsidR="00630AB6" w:rsidRDefault="00630AB6" w:rsidP="003E6F1B">
            <w:pPr>
              <w:pStyle w:val="af1"/>
              <w:ind w:firstLine="0"/>
              <w:jc w:val="right"/>
            </w:pPr>
            <w:r w:rsidRPr="00630AB6">
              <w:t>(2</w:t>
            </w:r>
            <w:r w:rsidR="003E6F1B" w:rsidRPr="003E6F1B">
              <w:t>.1</w:t>
            </w:r>
            <w:r w:rsidRPr="00630AB6">
              <w:t>)</w:t>
            </w:r>
          </w:p>
        </w:tc>
      </w:tr>
    </w:tbl>
    <w:p w14:paraId="4DCA93C9" w14:textId="77777777" w:rsidR="00630AB6" w:rsidRDefault="00BD471B" w:rsidP="00BD471B">
      <w:pPr>
        <w:pStyle w:val="af1"/>
        <w:ind w:firstLine="0"/>
      </w:pPr>
      <w:r>
        <w:t>где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75"/>
        <w:gridCol w:w="3271"/>
        <w:gridCol w:w="3192"/>
      </w:tblGrid>
      <w:tr w:rsidR="00BD471B" w14:paraId="11E3E7FD" w14:textId="77777777" w:rsidTr="003A6026">
        <w:tc>
          <w:tcPr>
            <w:tcW w:w="3284" w:type="dxa"/>
          </w:tcPr>
          <w:p w14:paraId="6F9458F6" w14:textId="77777777" w:rsidR="00BD471B" w:rsidRDefault="00BD471B" w:rsidP="003A6026">
            <w:pPr>
              <w:pStyle w:val="af1"/>
              <w:ind w:firstLine="0"/>
            </w:pPr>
          </w:p>
        </w:tc>
        <w:tc>
          <w:tcPr>
            <w:tcW w:w="3285" w:type="dxa"/>
          </w:tcPr>
          <w:p w14:paraId="37319475" w14:textId="5529C07C" w:rsidR="00CF476C" w:rsidRPr="00CF476C" w:rsidRDefault="005D15CB" w:rsidP="00CF476C">
            <w:pPr>
              <w:pStyle w:val="af1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A 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2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4.4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2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53.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2</m:t>
                              </m:r>
                            </m:den>
                          </m:f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14:paraId="2925D87E" w14:textId="17246B2A" w:rsidR="00BD471B" w:rsidRPr="00630AB6" w:rsidRDefault="005D15CB" w:rsidP="00CF476C">
            <w:pPr>
              <w:pStyle w:val="af1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B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2</m:t>
                              </m:r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3285" w:type="dxa"/>
            <w:vAlign w:val="center"/>
          </w:tcPr>
          <w:p w14:paraId="2BEF2ED2" w14:textId="77777777" w:rsidR="00BD471B" w:rsidRDefault="00BD471B" w:rsidP="003E6F1B">
            <w:pPr>
              <w:pStyle w:val="af1"/>
              <w:ind w:firstLine="0"/>
              <w:jc w:val="right"/>
            </w:pPr>
            <w:r w:rsidRPr="00630AB6">
              <w:t>(2</w:t>
            </w:r>
            <w:r w:rsidR="003E6F1B" w:rsidRPr="003E6F1B">
              <w:t>.2</w:t>
            </w:r>
            <w:r w:rsidRPr="00630AB6">
              <w:t>)</w:t>
            </w:r>
          </w:p>
        </w:tc>
      </w:tr>
    </w:tbl>
    <w:p w14:paraId="6F478323" w14:textId="77777777" w:rsidR="00BD471B" w:rsidRPr="00BD471B" w:rsidRDefault="00BD471B" w:rsidP="00BD471B">
      <w:pPr>
        <w:pStyle w:val="af1"/>
        <w:ind w:firstLine="0"/>
      </w:pPr>
    </w:p>
    <w:p w14:paraId="257ED8B1" w14:textId="77777777" w:rsidR="0046796B" w:rsidRPr="003F7B7E" w:rsidRDefault="0046796B" w:rsidP="0046796B">
      <w:pPr>
        <w:pStyle w:val="1"/>
      </w:pPr>
      <w:bookmarkStart w:id="5" w:name="_Toc101527559"/>
      <w:r w:rsidRPr="003F7B7E">
        <w:lastRenderedPageBreak/>
        <w:t>Решение ДУ аналитически</w:t>
      </w:r>
      <w:bookmarkEnd w:id="5"/>
    </w:p>
    <w:p w14:paraId="7511A134" w14:textId="6F967597" w:rsidR="00397229" w:rsidRPr="001C6507" w:rsidRDefault="0046796B" w:rsidP="001C6507">
      <w:pPr>
        <w:pStyle w:val="af1"/>
        <w:ind w:firstLine="357"/>
      </w:pPr>
      <w:r>
        <w:t>Для решения ОДУ (1</w:t>
      </w:r>
      <w:r w:rsidR="003E6F1B">
        <w:t>.1</w:t>
      </w:r>
      <w:r>
        <w:t>) используем</w:t>
      </w:r>
      <w:r w:rsidR="00356474" w:rsidRPr="00356474">
        <w:t xml:space="preserve"> </w:t>
      </w:r>
      <w:r w:rsidR="00356474">
        <w:t>сайт</w:t>
      </w:r>
      <w:r w:rsidR="001039FD" w:rsidRPr="001039FD">
        <w:t xml:space="preserve"> </w:t>
      </w:r>
      <w:r w:rsidR="001039FD">
        <w:rPr>
          <w:lang w:val="en-US"/>
        </w:rPr>
        <w:t>W</w:t>
      </w:r>
      <w:r w:rsidR="001039FD" w:rsidRPr="001039FD">
        <w:rPr>
          <w:lang w:val="en-US"/>
        </w:rPr>
        <w:t>olfram</w:t>
      </w:r>
      <w:r w:rsidR="001039FD" w:rsidRPr="001039FD">
        <w:t xml:space="preserve"> </w:t>
      </w:r>
      <w:r w:rsidR="001039FD">
        <w:rPr>
          <w:lang w:val="en-US"/>
        </w:rPr>
        <w:t>A</w:t>
      </w:r>
      <w:r w:rsidR="001039FD" w:rsidRPr="001039FD">
        <w:rPr>
          <w:lang w:val="en-US"/>
        </w:rPr>
        <w:t>lpha</w:t>
      </w:r>
      <w:sdt>
        <w:sdtPr>
          <w:rPr>
            <w:color w:val="000000"/>
          </w:rPr>
          <w:tag w:val="MENDELEY_CITATION_v3_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"/>
          <w:id w:val="74794111"/>
          <w:placeholder>
            <w:docPart w:val="DefaultPlaceholder_-1854013440"/>
          </w:placeholder>
        </w:sdtPr>
        <w:sdtContent>
          <w:r w:rsidR="00D81C9B" w:rsidRPr="00D81C9B">
            <w:rPr>
              <w:color w:val="000000"/>
            </w:rPr>
            <w:t>[2]</w:t>
          </w:r>
        </w:sdtContent>
      </w:sdt>
      <w:r w:rsidRPr="0046796B">
        <w:t xml:space="preserve">. </w:t>
      </w:r>
      <w:r>
        <w:t xml:space="preserve">Для этого вводим </w:t>
      </w:r>
      <w:r w:rsidR="001C6507">
        <w:t>уравнение</w:t>
      </w:r>
      <w:r>
        <w:t xml:space="preserve"> </w:t>
      </w:r>
      <w:r w:rsidR="001C6507">
        <w:t>и жмем кнопку «</w:t>
      </w:r>
      <w:r w:rsidR="001C6507">
        <w:rPr>
          <w:lang w:val="en-US"/>
        </w:rPr>
        <w:t>compute</w:t>
      </w:r>
      <w:r w:rsidR="001C6507" w:rsidRPr="001C6507">
        <w:t xml:space="preserve"> </w:t>
      </w:r>
      <w:r w:rsidR="001C6507">
        <w:rPr>
          <w:lang w:val="en-US"/>
        </w:rPr>
        <w:t>input</w:t>
      </w:r>
      <w:r w:rsidR="001C6507">
        <w:t>».</w:t>
      </w:r>
    </w:p>
    <w:p w14:paraId="40623F1A" w14:textId="2034D99C" w:rsidR="0046796B" w:rsidRDefault="0046796B" w:rsidP="00630AB6">
      <w:pPr>
        <w:pStyle w:val="af1"/>
      </w:pPr>
      <w:r>
        <w:t>В итоге получаем решение:</w:t>
      </w:r>
    </w:p>
    <w:p w14:paraId="268CFF07" w14:textId="653A3CB1" w:rsidR="00134878" w:rsidRDefault="00134878" w:rsidP="00630AB6">
      <w:pPr>
        <w:pStyle w:val="af1"/>
      </w:pPr>
    </w:p>
    <w:tbl>
      <w:tblPr>
        <w:tblStyle w:val="ad"/>
        <w:tblW w:w="9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52"/>
        <w:gridCol w:w="676"/>
      </w:tblGrid>
      <w:tr w:rsidR="00306EC4" w14:paraId="727A2E37" w14:textId="77777777" w:rsidTr="00306EC4">
        <w:tc>
          <w:tcPr>
            <w:tcW w:w="9558" w:type="dxa"/>
          </w:tcPr>
          <w:p w14:paraId="141BA1FD" w14:textId="12061C42" w:rsidR="00306EC4" w:rsidRPr="00306EC4" w:rsidRDefault="005D15CB" w:rsidP="003A6026">
            <w:pPr>
              <w:pStyle w:val="af1"/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 -0.0102776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4.35351 t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-3.3476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0.0399132 t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.132471 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</m:e>
                </m:func>
                <m:r>
                  <w:rPr>
                    <w:rFonts w:ascii="Cambria Math" w:hAnsi="Cambria Math"/>
                  </w:rPr>
                  <m:t>-9.9897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0.0399132 t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.132471 t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 10</m:t>
                </m:r>
              </m:oMath>
            </m:oMathPara>
          </w:p>
        </w:tc>
        <w:tc>
          <w:tcPr>
            <w:tcW w:w="270" w:type="dxa"/>
            <w:vAlign w:val="center"/>
          </w:tcPr>
          <w:p w14:paraId="4EB435A1" w14:textId="4E6AC400" w:rsidR="00306EC4" w:rsidRDefault="00306EC4" w:rsidP="00422B5B">
            <w:pPr>
              <w:pStyle w:val="af1"/>
              <w:ind w:firstLine="0"/>
              <w:jc w:val="right"/>
            </w:pPr>
            <w:r w:rsidRPr="00630AB6">
              <w:t>(</w:t>
            </w:r>
            <w:r>
              <w:t>3.1</w:t>
            </w:r>
            <w:r w:rsidRPr="00630AB6">
              <w:t>)</w:t>
            </w:r>
          </w:p>
        </w:tc>
      </w:tr>
    </w:tbl>
    <w:p w14:paraId="544BE4D2" w14:textId="77777777" w:rsidR="0046796B" w:rsidRDefault="0046796B" w:rsidP="0046796B">
      <w:pPr>
        <w:pStyle w:val="af1"/>
      </w:pPr>
      <w:r>
        <w:t xml:space="preserve">Данному решению соответствует график </w:t>
      </w:r>
      <w:r>
        <w:rPr>
          <w:lang w:val="en-US"/>
        </w:rPr>
        <w:t>y</w:t>
      </w:r>
      <w:r w:rsidRPr="00630AB6">
        <w:t>(</w:t>
      </w:r>
      <w:r>
        <w:rPr>
          <w:lang w:val="en-US"/>
        </w:rPr>
        <w:t>t</w:t>
      </w:r>
      <w:r w:rsidRPr="00630AB6">
        <w:t>)</w:t>
      </w:r>
      <w:r>
        <w:t xml:space="preserve"> (см. рис. </w:t>
      </w:r>
      <w:r w:rsidR="0092061F">
        <w:fldChar w:fldCharType="begin"/>
      </w:r>
      <w:r w:rsidR="0092061F">
        <w:instrText xml:space="preserve"> REF _Ref66738234 \h </w:instrText>
      </w:r>
      <w:r w:rsidR="0092061F">
        <w:fldChar w:fldCharType="separate"/>
      </w:r>
      <w:r w:rsidR="0092061F">
        <w:rPr>
          <w:noProof/>
        </w:rPr>
        <w:t>1</w:t>
      </w:r>
      <w:r w:rsidR="0092061F">
        <w:fldChar w:fldCharType="end"/>
      </w:r>
      <w:r>
        <w:t>)</w:t>
      </w:r>
    </w:p>
    <w:p w14:paraId="313C7CF7" w14:textId="77777777" w:rsidR="00057225" w:rsidRDefault="00057225" w:rsidP="00057225">
      <w:pPr>
        <w:pStyle w:val="af1"/>
        <w:keepNext/>
      </w:pPr>
      <w:r>
        <w:rPr>
          <w:noProof/>
        </w:rPr>
        <w:drawing>
          <wp:inline distT="0" distB="0" distL="0" distR="0" wp14:anchorId="26F5F719" wp14:editId="12D54544">
            <wp:extent cx="5401279" cy="4050959"/>
            <wp:effectExtent l="0" t="0" r="9525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1279" cy="4050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63B67" w14:textId="5389CAF4" w:rsidR="0046796B" w:rsidRPr="001647BB" w:rsidRDefault="00057225" w:rsidP="00057225">
      <w:pPr>
        <w:pStyle w:val="af8"/>
        <w:jc w:val="center"/>
        <w:rPr>
          <w:b w:val="0"/>
          <w:bCs w:val="0"/>
          <w:color w:val="auto"/>
          <w:sz w:val="24"/>
          <w:szCs w:val="24"/>
        </w:rPr>
      </w:pPr>
      <w:r w:rsidRPr="001647BB">
        <w:rPr>
          <w:b w:val="0"/>
          <w:bCs w:val="0"/>
          <w:color w:val="auto"/>
          <w:sz w:val="24"/>
          <w:szCs w:val="24"/>
        </w:rPr>
        <w:t xml:space="preserve">Рисунок </w:t>
      </w:r>
      <w:r w:rsidRPr="001647BB">
        <w:rPr>
          <w:b w:val="0"/>
          <w:bCs w:val="0"/>
          <w:color w:val="auto"/>
          <w:sz w:val="24"/>
          <w:szCs w:val="24"/>
        </w:rPr>
        <w:fldChar w:fldCharType="begin"/>
      </w:r>
      <w:r w:rsidRPr="001647BB">
        <w:rPr>
          <w:b w:val="0"/>
          <w:bCs w:val="0"/>
          <w:color w:val="auto"/>
          <w:sz w:val="24"/>
          <w:szCs w:val="24"/>
        </w:rPr>
        <w:instrText xml:space="preserve"> SEQ Рисунок \* ARABIC </w:instrText>
      </w:r>
      <w:r w:rsidRPr="001647BB">
        <w:rPr>
          <w:b w:val="0"/>
          <w:bCs w:val="0"/>
          <w:color w:val="auto"/>
          <w:sz w:val="24"/>
          <w:szCs w:val="24"/>
        </w:rPr>
        <w:fldChar w:fldCharType="separate"/>
      </w:r>
      <w:r w:rsidRPr="001647BB">
        <w:rPr>
          <w:b w:val="0"/>
          <w:bCs w:val="0"/>
          <w:noProof/>
          <w:color w:val="auto"/>
          <w:sz w:val="24"/>
          <w:szCs w:val="24"/>
        </w:rPr>
        <w:t>1</w:t>
      </w:r>
      <w:r w:rsidRPr="001647BB">
        <w:rPr>
          <w:b w:val="0"/>
          <w:bCs w:val="0"/>
          <w:color w:val="auto"/>
          <w:sz w:val="24"/>
          <w:szCs w:val="24"/>
        </w:rPr>
        <w:fldChar w:fldCharType="end"/>
      </w:r>
      <w:r w:rsidRPr="001647BB">
        <w:rPr>
          <w:b w:val="0"/>
          <w:bCs w:val="0"/>
          <w:color w:val="auto"/>
          <w:sz w:val="24"/>
          <w:szCs w:val="24"/>
        </w:rPr>
        <w:t>. Решение заданного ОДУ аналитически</w:t>
      </w:r>
    </w:p>
    <w:p w14:paraId="05DC7738" w14:textId="77777777" w:rsidR="0046796B" w:rsidRPr="00630AB6" w:rsidRDefault="0046796B" w:rsidP="00630AB6">
      <w:pPr>
        <w:pStyle w:val="af1"/>
      </w:pPr>
    </w:p>
    <w:p w14:paraId="75D662DA" w14:textId="77777777" w:rsidR="00422B5B" w:rsidRDefault="00422B5B" w:rsidP="00006255">
      <w:pPr>
        <w:pStyle w:val="1"/>
      </w:pPr>
      <w:bookmarkStart w:id="6" w:name="_Toc101527560"/>
      <w:r>
        <w:lastRenderedPageBreak/>
        <w:t>Решение ДУ численными методами</w:t>
      </w:r>
      <w:bookmarkEnd w:id="6"/>
    </w:p>
    <w:p w14:paraId="3C9B3849" w14:textId="511EF820" w:rsidR="00D22470" w:rsidRPr="00006255" w:rsidRDefault="00630AB6" w:rsidP="00422B5B">
      <w:pPr>
        <w:pStyle w:val="2"/>
      </w:pPr>
      <w:bookmarkStart w:id="7" w:name="_Toc101527561"/>
      <w:r w:rsidRPr="0092061F">
        <w:t xml:space="preserve">Метод </w:t>
      </w:r>
      <w:r w:rsidR="0092061F" w:rsidRPr="0092061F">
        <w:t>Адамса-</w:t>
      </w:r>
      <w:r w:rsidR="00133C9C" w:rsidRPr="00133C9C">
        <w:t>Башфорта</w:t>
      </w:r>
      <w:r w:rsidR="0092061F" w:rsidRPr="00133C9C">
        <w:t xml:space="preserve"> </w:t>
      </w:r>
      <w:r w:rsidR="00133C9C">
        <w:t>2</w:t>
      </w:r>
      <w:r w:rsidR="0092061F">
        <w:t xml:space="preserve"> порядка</w:t>
      </w:r>
      <w:bookmarkEnd w:id="7"/>
    </w:p>
    <w:p w14:paraId="29CB225C" w14:textId="77777777" w:rsidR="008C25F0" w:rsidRPr="005F65EA" w:rsidRDefault="008C25F0" w:rsidP="00D22A2B">
      <w:pPr>
        <w:spacing w:line="276" w:lineRule="auto"/>
        <w:ind w:firstLine="0"/>
        <w:rPr>
          <w:sz w:val="24"/>
        </w:rPr>
      </w:pPr>
    </w:p>
    <w:p w14:paraId="70F1F517" w14:textId="37E900B0" w:rsidR="00BD471B" w:rsidRDefault="00BD471B" w:rsidP="006D0B08">
      <w:pPr>
        <w:pStyle w:val="af1"/>
      </w:pPr>
      <w:r>
        <w:t>Из литературы известна расчетная формула</w:t>
      </w:r>
      <w:r w:rsidR="00D81C9B">
        <w:t>(</w:t>
      </w:r>
      <w:r w:rsidR="00D81C9B" w:rsidRPr="00D81C9B">
        <w:t>4.</w:t>
      </w:r>
      <w:r w:rsidR="00D81C9B">
        <w:t>1)</w:t>
      </w:r>
      <w:r>
        <w:t xml:space="preserve"> для группы методов</w:t>
      </w:r>
      <w:r w:rsidRPr="00582B62">
        <w:t xml:space="preserve"> </w:t>
      </w:r>
      <w:r>
        <w:t>Адамса-</w:t>
      </w:r>
      <w:r w:rsidR="00133C9C">
        <w:t>Башфорта</w:t>
      </w:r>
      <w:r w:rsidR="00D81C9B" w:rsidRPr="00D81C9B">
        <w:rPr>
          <w:rFonts w:ascii="Cambria Math" w:hAnsi="Cambria Math"/>
          <w:color w:val="000000"/>
        </w:rPr>
        <w:t xml:space="preserve"> </w:t>
      </w:r>
      <w:sdt>
        <w:sdtPr>
          <w:rPr>
            <w:rFonts w:ascii="Cambria Math" w:hAnsi="Cambria Math"/>
            <w:color w:val="000000"/>
          </w:rPr>
          <w:tag w:val="MENDELEY_CITATION_v3_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"/>
          <w:id w:val="659736115"/>
          <w:placeholder>
            <w:docPart w:val="389D7A5450FA44C08B7552600C086DFE"/>
          </w:placeholder>
        </w:sdtPr>
        <w:sdtContent>
          <m:oMath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[3]</m:t>
            </m:r>
          </m:oMath>
        </w:sdtContent>
      </w:sdt>
      <w:r w:rsidR="00986012">
        <w:t>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62"/>
        <w:gridCol w:w="676"/>
      </w:tblGrid>
      <w:tr w:rsidR="00D81C9B" w14:paraId="0B28F534" w14:textId="77777777" w:rsidTr="003A6026">
        <w:tc>
          <w:tcPr>
            <w:tcW w:w="9108" w:type="dxa"/>
          </w:tcPr>
          <w:p w14:paraId="1CC6CBF1" w14:textId="73CB5B30" w:rsidR="00D81C9B" w:rsidRPr="00397229" w:rsidRDefault="003A6026" w:rsidP="003A6026">
            <w:pPr>
              <w:pStyle w:val="af1"/>
              <w:ind w:firstLine="0"/>
              <w:jc w:val="center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k+1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+h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eastAsia="Cambria Math" w:hAnsi="Cambria Math" w:cs="Cambria Math"/>
                      </w:rPr>
                      <m:t>r=0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m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mr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∙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-</m:t>
                            </m:r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r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-</m:t>
                            </m:r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r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d>
                  </m:e>
                </m:nary>
              </m:oMath>
            </m:oMathPara>
          </w:p>
        </w:tc>
        <w:tc>
          <w:tcPr>
            <w:tcW w:w="630" w:type="dxa"/>
            <w:vAlign w:val="center"/>
          </w:tcPr>
          <w:p w14:paraId="118A8BFC" w14:textId="265921F3" w:rsidR="00D81C9B" w:rsidRDefault="00D81C9B" w:rsidP="003A6026">
            <w:pPr>
              <w:pStyle w:val="af1"/>
              <w:ind w:firstLine="0"/>
              <w:jc w:val="right"/>
            </w:pPr>
            <w:r w:rsidRPr="00986012">
              <w:t>(</w:t>
            </w:r>
            <w:r>
              <w:rPr>
                <w:lang w:val="en-US"/>
              </w:rPr>
              <w:t>4.1</w:t>
            </w:r>
            <w:r w:rsidRPr="00986012">
              <w:t>)</w:t>
            </w:r>
          </w:p>
        </w:tc>
      </w:tr>
    </w:tbl>
    <w:p w14:paraId="1DF00A45" w14:textId="77777777" w:rsidR="00D81C9B" w:rsidRDefault="00D81C9B" w:rsidP="006D0B08">
      <w:pPr>
        <w:pStyle w:val="af1"/>
      </w:pPr>
    </w:p>
    <w:p w14:paraId="79AC736E" w14:textId="574A8BF7" w:rsidR="00BD471B" w:rsidRDefault="00BD471B" w:rsidP="00BD471B">
      <w:pPr>
        <w:pStyle w:val="af1"/>
      </w:pPr>
      <w:r>
        <w:t xml:space="preserve">Следовательно, для метода </w:t>
      </w:r>
      <w:r w:rsidR="00986012">
        <w:t>2</w:t>
      </w:r>
      <w:r>
        <w:t xml:space="preserve"> порядка расчетная формула имеет вид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62"/>
        <w:gridCol w:w="676"/>
      </w:tblGrid>
      <w:tr w:rsidR="00E90137" w14:paraId="281A36BB" w14:textId="77777777" w:rsidTr="00E90137">
        <w:tc>
          <w:tcPr>
            <w:tcW w:w="9063" w:type="dxa"/>
          </w:tcPr>
          <w:p w14:paraId="606C649A" w14:textId="66F9F7E9" w:rsidR="00E90137" w:rsidRPr="00397229" w:rsidRDefault="003A6026" w:rsidP="003A6026">
            <w:pPr>
              <w:pStyle w:val="af1"/>
              <w:ind w:firstLine="0"/>
              <w:jc w:val="center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k+1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+h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∙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∙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sub>
                    </m:sSub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676" w:type="dxa"/>
            <w:vAlign w:val="center"/>
          </w:tcPr>
          <w:p w14:paraId="395C61A1" w14:textId="0A10117A" w:rsidR="00E90137" w:rsidRDefault="00E90137" w:rsidP="003A6026">
            <w:pPr>
              <w:pStyle w:val="af1"/>
              <w:ind w:firstLine="0"/>
              <w:jc w:val="right"/>
            </w:pPr>
            <w:r w:rsidRPr="00986012">
              <w:t>(</w:t>
            </w:r>
            <w:r>
              <w:t>4.</w:t>
            </w:r>
            <w:r w:rsidR="00D81C9B">
              <w:t>2</w:t>
            </w:r>
            <w:r w:rsidRPr="00986012">
              <w:t>)</w:t>
            </w:r>
          </w:p>
        </w:tc>
      </w:tr>
    </w:tbl>
    <w:p w14:paraId="12DF14A7" w14:textId="103EE3A3" w:rsidR="00630AB6" w:rsidRPr="00274545" w:rsidRDefault="0010492C" w:rsidP="006D0B08">
      <w:pPr>
        <w:pStyle w:val="af1"/>
        <w:rPr>
          <w:i/>
        </w:rPr>
      </w:pPr>
      <w:r>
        <w:t xml:space="preserve">Для вещественных отрицательных собственных значени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 w:rsidRPr="0010492C">
        <w:t xml:space="preserve"> </w:t>
      </w:r>
      <w:r>
        <w:t xml:space="preserve">ограничения на выбор шага имеют вид: </w:t>
      </w:r>
      <m:oMath>
        <m:r>
          <w:rPr>
            <w:rFonts w:ascii="Cambria Math" w:hAnsi="Cambria Math"/>
          </w:rPr>
          <m:t>h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</m:e>
        </m:d>
        <m:r>
          <w:rPr>
            <w:rFonts w:ascii="Cambria Math" w:hAnsi="Cambria Math"/>
          </w:rPr>
          <m:t>&lt;1.0</m:t>
        </m:r>
      </m:oMath>
      <w:r w:rsidR="00274545">
        <w:t xml:space="preserve">. В моем случае шаг был выбран экспериментально и равняется </w:t>
      </w:r>
      <m:oMath>
        <m:r>
          <m:rPr>
            <m:sty m:val="p"/>
          </m:rPr>
          <w:rPr>
            <w:rFonts w:ascii="Cambria Math" w:hAnsi="Cambria Math"/>
          </w:rPr>
          <m:t>h</m:t>
        </m:r>
        <m:r>
          <w:rPr>
            <w:rFonts w:ascii="Cambria Math" w:hAnsi="Cambria Math"/>
          </w:rPr>
          <m:t>=0.2</m:t>
        </m:r>
      </m:oMath>
    </w:p>
    <w:p w14:paraId="059105F3" w14:textId="5915E4A8" w:rsidR="00BD05A1" w:rsidRDefault="00BD05A1" w:rsidP="00BD05A1">
      <w:pPr>
        <w:pStyle w:val="af1"/>
      </w:pPr>
      <w:r>
        <w:t>П</w:t>
      </w:r>
      <w:r w:rsidRPr="003417B9">
        <w:t xml:space="preserve">рименение метода </w:t>
      </w:r>
      <w:r w:rsidRPr="0092061F">
        <w:t>Адамса</w:t>
      </w:r>
      <w:r>
        <w:t>-Башфорта</w:t>
      </w:r>
      <w:r w:rsidRPr="003417B9">
        <w:t xml:space="preserve"> к уравнению (2.1)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62"/>
        <w:gridCol w:w="676"/>
      </w:tblGrid>
      <w:tr w:rsidR="00BD05A1" w14:paraId="55B4A111" w14:textId="77777777" w:rsidTr="00BD05A1">
        <w:tc>
          <w:tcPr>
            <w:tcW w:w="9108" w:type="dxa"/>
          </w:tcPr>
          <w:p w14:paraId="05D4F634" w14:textId="112E3EDC" w:rsidR="00BD05A1" w:rsidRPr="00BD05A1" w:rsidRDefault="003A6026" w:rsidP="003A6026">
            <w:pPr>
              <w:pStyle w:val="af1"/>
              <w:ind w:firstLine="0"/>
              <w:jc w:val="center"/>
              <w:rPr>
                <w:i/>
                <w:highlight w:val="yellow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k+1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+h∙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∙X+B∙u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∙X+B∙u</m:t>
                    </m:r>
                  </m:e>
                </m:d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676" w:type="dxa"/>
            <w:vAlign w:val="center"/>
          </w:tcPr>
          <w:p w14:paraId="55F5E73B" w14:textId="27099DB6" w:rsidR="00BD05A1" w:rsidRDefault="00BD05A1" w:rsidP="003A6026">
            <w:pPr>
              <w:pStyle w:val="af1"/>
              <w:ind w:firstLine="0"/>
              <w:jc w:val="right"/>
            </w:pPr>
            <w:r w:rsidRPr="00986012">
              <w:t>(</w:t>
            </w:r>
            <w:r>
              <w:rPr>
                <w:lang w:val="en-US"/>
              </w:rPr>
              <w:t>4.3</w:t>
            </w:r>
            <w:r w:rsidRPr="00986012">
              <w:t>)</w:t>
            </w:r>
          </w:p>
        </w:tc>
      </w:tr>
    </w:tbl>
    <w:p w14:paraId="46011135" w14:textId="77777777" w:rsidR="00BD05A1" w:rsidRPr="00BD05A1" w:rsidRDefault="00BD05A1" w:rsidP="00BD05A1">
      <w:pPr>
        <w:pStyle w:val="af1"/>
        <w:ind w:firstLine="0"/>
        <w:rPr>
          <w:lang w:val="en-US"/>
        </w:rPr>
      </w:pPr>
    </w:p>
    <w:p w14:paraId="6D1D1638" w14:textId="589D4F5D" w:rsidR="00A10650" w:rsidRPr="003F3CD7" w:rsidRDefault="003F3CD7" w:rsidP="00BD05A1">
      <w:pPr>
        <w:pStyle w:val="af1"/>
      </w:pPr>
      <w:r>
        <w:t>Получено численное решение,</w:t>
      </w:r>
      <w:r w:rsidR="00BD05A1" w:rsidRPr="00BD05A1">
        <w:t xml:space="preserve"> </w:t>
      </w:r>
      <w:r w:rsidR="00BD05A1">
        <w:t>представленное в приложении 2</w:t>
      </w:r>
      <w:r w:rsidRPr="003F3CD7">
        <w:t>.</w:t>
      </w:r>
    </w:p>
    <w:p w14:paraId="25729DBC" w14:textId="4E833A8D" w:rsidR="0038678F" w:rsidRPr="005F65EA" w:rsidRDefault="0046796B" w:rsidP="00BD05A1">
      <w:pPr>
        <w:pStyle w:val="af1"/>
      </w:pPr>
      <w:r w:rsidRPr="00A10650">
        <w:t xml:space="preserve">Данному решению соответствует </w:t>
      </w:r>
      <w:r w:rsidR="00630AB6" w:rsidRPr="00A10650">
        <w:t xml:space="preserve">график </w:t>
      </w:r>
      <w:r w:rsidR="00630AB6" w:rsidRPr="00A10650">
        <w:rPr>
          <w:lang w:val="en-US"/>
        </w:rPr>
        <w:t>y</w:t>
      </w:r>
      <w:r w:rsidR="00630AB6" w:rsidRPr="00A10650">
        <w:t>(</w:t>
      </w:r>
      <w:r w:rsidR="00630AB6" w:rsidRPr="00A10650">
        <w:rPr>
          <w:lang w:val="en-US"/>
        </w:rPr>
        <w:t>t</w:t>
      </w:r>
      <w:r w:rsidR="00630AB6" w:rsidRPr="00A10650">
        <w:t>)</w:t>
      </w:r>
      <w:r w:rsidRPr="00A10650">
        <w:t xml:space="preserve"> (см. рис. </w:t>
      </w:r>
      <w:r w:rsidR="00A35AEB" w:rsidRPr="00A10650">
        <w:fldChar w:fldCharType="begin"/>
      </w:r>
      <w:r w:rsidR="00A35AEB" w:rsidRPr="00A10650">
        <w:instrText xml:space="preserve"> REF _Ref63637598 \h </w:instrText>
      </w:r>
      <w:r w:rsidR="00A10650" w:rsidRPr="00A10650">
        <w:instrText xml:space="preserve"> \* MERGEFORMAT </w:instrText>
      </w:r>
      <w:r w:rsidR="00A35AEB" w:rsidRPr="00A10650">
        <w:fldChar w:fldCharType="separate"/>
      </w:r>
      <w:r w:rsidR="0092061F" w:rsidRPr="00A10650">
        <w:rPr>
          <w:noProof/>
        </w:rPr>
        <w:t>2</w:t>
      </w:r>
      <w:r w:rsidR="00A35AEB" w:rsidRPr="00A10650">
        <w:fldChar w:fldCharType="end"/>
      </w:r>
      <w:r w:rsidRPr="00A10650">
        <w:t>)</w:t>
      </w:r>
    </w:p>
    <w:p w14:paraId="046AA163" w14:textId="77777777" w:rsidR="00E673C0" w:rsidRDefault="00E673C0" w:rsidP="006D0B08">
      <w:pPr>
        <w:pStyle w:val="af1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7B0D308B" wp14:editId="1EF44475">
            <wp:extent cx="5333333" cy="3999999"/>
            <wp:effectExtent l="0" t="0" r="127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3999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56CAD5" w14:textId="29357F8A" w:rsidR="00E73EA2" w:rsidRPr="005F65EA" w:rsidRDefault="00E73EA2" w:rsidP="006D0B08">
      <w:pPr>
        <w:pStyle w:val="af1"/>
        <w:ind w:firstLine="0"/>
        <w:jc w:val="center"/>
      </w:pPr>
      <w:r w:rsidRPr="005F65EA">
        <w:t>Рис</w:t>
      </w:r>
      <w:r w:rsidR="008B5EF2">
        <w:t>унок</w:t>
      </w:r>
      <w:r w:rsidRPr="005F65EA">
        <w:t xml:space="preserve"> </w:t>
      </w:r>
      <w:r w:rsidR="0010492C">
        <w:t>2</w:t>
      </w:r>
      <w:r w:rsidR="008B5EF2">
        <w:t xml:space="preserve"> – </w:t>
      </w:r>
      <w:r w:rsidR="0046796B">
        <w:t xml:space="preserve">Решение заданного ОДУ </w:t>
      </w:r>
      <w:r w:rsidR="0046796B" w:rsidRPr="0010492C">
        <w:t xml:space="preserve">методом </w:t>
      </w:r>
      <w:r w:rsidR="0010492C" w:rsidRPr="0092061F">
        <w:t>Адамса-</w:t>
      </w:r>
      <w:r w:rsidR="0010492C" w:rsidRPr="00133C9C">
        <w:t xml:space="preserve">Башфорта </w:t>
      </w:r>
      <w:r w:rsidR="0010492C">
        <w:t>2 порядка</w:t>
      </w:r>
      <w:r w:rsidRPr="005F65EA">
        <w:t>.</w:t>
      </w:r>
    </w:p>
    <w:p w14:paraId="75F786C4" w14:textId="5760AD5F" w:rsidR="003120DF" w:rsidRPr="00E673C0" w:rsidRDefault="0092061F" w:rsidP="00E673C0">
      <w:pPr>
        <w:pStyle w:val="af1"/>
      </w:pPr>
      <w:r w:rsidRPr="005F65EA">
        <w:t xml:space="preserve">Код программы приведен в приложении </w:t>
      </w:r>
      <w:r w:rsidR="000A67EA" w:rsidRPr="000A67EA">
        <w:t>1</w:t>
      </w:r>
      <w:r w:rsidRPr="005F65EA">
        <w:t>.</w:t>
      </w:r>
    </w:p>
    <w:p w14:paraId="42C94F71" w14:textId="0D23920A" w:rsidR="00BB0557" w:rsidRDefault="00BB0557">
      <w:pPr>
        <w:spacing w:after="200" w:line="276" w:lineRule="auto"/>
        <w:ind w:firstLine="0"/>
        <w:jc w:val="left"/>
        <w:rPr>
          <w:rFonts w:eastAsiaTheme="majorEastAsia"/>
          <w:b/>
          <w:bCs/>
          <w:szCs w:val="28"/>
        </w:rPr>
      </w:pPr>
    </w:p>
    <w:p w14:paraId="12F127BC" w14:textId="47EF4F7D" w:rsidR="0046796B" w:rsidRPr="0046796B" w:rsidRDefault="0046796B" w:rsidP="00422B5B">
      <w:pPr>
        <w:pStyle w:val="2"/>
      </w:pPr>
      <w:bookmarkStart w:id="8" w:name="_Toc101527562"/>
      <w:r w:rsidRPr="0046796B">
        <w:t>Метод Рунге-Кутта</w:t>
      </w:r>
      <w:bookmarkEnd w:id="8"/>
    </w:p>
    <w:p w14:paraId="488E017B" w14:textId="77777777" w:rsidR="0046796B" w:rsidRPr="005F65EA" w:rsidRDefault="0046796B" w:rsidP="0046796B">
      <w:pPr>
        <w:spacing w:line="276" w:lineRule="auto"/>
        <w:ind w:firstLine="0"/>
        <w:rPr>
          <w:sz w:val="24"/>
        </w:rPr>
      </w:pPr>
    </w:p>
    <w:p w14:paraId="0ADBAFA4" w14:textId="077D3850" w:rsidR="0046796B" w:rsidRDefault="0046796B" w:rsidP="0046796B">
      <w:pPr>
        <w:pStyle w:val="af1"/>
      </w:pPr>
      <w:r>
        <w:t xml:space="preserve">Разностная схема метода Рунге-Кутта </w:t>
      </w:r>
      <w:r w:rsidR="003120DF">
        <w:t>в общем виде выглядит так</w:t>
      </w:r>
      <w:r>
        <w:t>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62"/>
        <w:gridCol w:w="676"/>
      </w:tblGrid>
      <w:tr w:rsidR="00246FE5" w14:paraId="68EF1DCD" w14:textId="77777777" w:rsidTr="00DA4E5E">
        <w:trPr>
          <w:trHeight w:val="989"/>
        </w:trPr>
        <w:tc>
          <w:tcPr>
            <w:tcW w:w="9063" w:type="dxa"/>
          </w:tcPr>
          <w:p w14:paraId="62D64F23" w14:textId="2E56B14E" w:rsidR="00DA4E5E" w:rsidRPr="00DA4E5E" w:rsidRDefault="003A6026" w:rsidP="00DA4E5E">
            <w:pPr>
              <w:pStyle w:val="af1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k+1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+h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∙φ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h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d>
                  </m:e>
                </m:d>
              </m:oMath>
            </m:oMathPara>
          </w:p>
        </w:tc>
        <w:tc>
          <w:tcPr>
            <w:tcW w:w="676" w:type="dxa"/>
            <w:vAlign w:val="center"/>
          </w:tcPr>
          <w:p w14:paraId="52A6ED6C" w14:textId="033DC107" w:rsidR="00246FE5" w:rsidRDefault="00246FE5" w:rsidP="00DA4E5E">
            <w:pPr>
              <w:pStyle w:val="af1"/>
              <w:ind w:firstLine="0"/>
            </w:pPr>
            <w:r w:rsidRPr="00986012">
              <w:t>(</w:t>
            </w:r>
            <w:r>
              <w:t>4.4</w:t>
            </w:r>
            <w:r w:rsidRPr="00986012">
              <w:t>)</w:t>
            </w:r>
          </w:p>
        </w:tc>
      </w:tr>
      <w:tr w:rsidR="00DA4E5E" w14:paraId="7B7338D5" w14:textId="77777777" w:rsidTr="00DA4E5E">
        <w:tc>
          <w:tcPr>
            <w:tcW w:w="9063" w:type="dxa"/>
          </w:tcPr>
          <w:p w14:paraId="21BAAFEB" w14:textId="6588F7EC" w:rsidR="00DA4E5E" w:rsidRDefault="00DA4E5E" w:rsidP="003A6026">
            <w:pPr>
              <w:pStyle w:val="af1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h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p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676" w:type="dxa"/>
            <w:vAlign w:val="center"/>
          </w:tcPr>
          <w:p w14:paraId="11FB9441" w14:textId="77777777" w:rsidR="00DA4E5E" w:rsidRPr="00986012" w:rsidRDefault="00DA4E5E" w:rsidP="00DA4E5E">
            <w:pPr>
              <w:pStyle w:val="af1"/>
              <w:ind w:firstLine="0"/>
            </w:pPr>
          </w:p>
        </w:tc>
      </w:tr>
      <w:tr w:rsidR="00DA4E5E" w14:paraId="0EB0CC49" w14:textId="77777777" w:rsidTr="00DA4E5E">
        <w:tc>
          <w:tcPr>
            <w:tcW w:w="9063" w:type="dxa"/>
          </w:tcPr>
          <w:p w14:paraId="4F554BB2" w14:textId="466E71C8" w:rsidR="00DA4E5E" w:rsidRDefault="003A6026" w:rsidP="003A6026">
            <w:pPr>
              <w:pStyle w:val="af1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h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s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r-1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rs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,r=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2,p</m:t>
                    </m:r>
                  </m:e>
                </m:bar>
              </m:oMath>
            </m:oMathPara>
          </w:p>
        </w:tc>
        <w:tc>
          <w:tcPr>
            <w:tcW w:w="676" w:type="dxa"/>
            <w:vAlign w:val="center"/>
          </w:tcPr>
          <w:p w14:paraId="1645CC06" w14:textId="77777777" w:rsidR="00DA4E5E" w:rsidRPr="00986012" w:rsidRDefault="00DA4E5E" w:rsidP="00DA4E5E">
            <w:pPr>
              <w:pStyle w:val="af1"/>
              <w:ind w:firstLine="0"/>
            </w:pPr>
          </w:p>
        </w:tc>
      </w:tr>
    </w:tbl>
    <w:p w14:paraId="27C5F036" w14:textId="77777777" w:rsidR="003120DF" w:rsidRDefault="003120DF" w:rsidP="003120DF">
      <w:pPr>
        <w:pStyle w:val="af1"/>
      </w:pPr>
      <w:r>
        <w:t>Разностная схема метода Рунге-Кутта 4 порядка описывается формулами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62"/>
        <w:gridCol w:w="676"/>
      </w:tblGrid>
      <w:tr w:rsidR="003120DF" w14:paraId="1F8215E2" w14:textId="77777777" w:rsidTr="003120DF">
        <w:trPr>
          <w:trHeight w:val="792"/>
        </w:trPr>
        <w:tc>
          <w:tcPr>
            <w:tcW w:w="9063" w:type="dxa"/>
          </w:tcPr>
          <w:p w14:paraId="3ECEF275" w14:textId="1DB85BF2" w:rsidR="003120DF" w:rsidRPr="00CA572B" w:rsidRDefault="003A6026" w:rsidP="003A6026">
            <w:pPr>
              <w:pStyle w:val="af1"/>
              <w:ind w:firstLine="0"/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k+1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2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2l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676" w:type="dxa"/>
            <w:vAlign w:val="center"/>
          </w:tcPr>
          <w:p w14:paraId="243850D7" w14:textId="4282320F" w:rsidR="003120DF" w:rsidRDefault="003120DF" w:rsidP="003A6026">
            <w:pPr>
              <w:pStyle w:val="af1"/>
              <w:ind w:firstLine="0"/>
            </w:pPr>
            <w:r w:rsidRPr="00986012">
              <w:t>(</w:t>
            </w:r>
            <w:r>
              <w:t>4.5</w:t>
            </w:r>
            <w:r w:rsidRPr="00986012">
              <w:t>)</w:t>
            </w:r>
          </w:p>
        </w:tc>
      </w:tr>
      <w:tr w:rsidR="003120DF" w14:paraId="5DB484AE" w14:textId="77777777" w:rsidTr="003A6026">
        <w:tc>
          <w:tcPr>
            <w:tcW w:w="9063" w:type="dxa"/>
          </w:tcPr>
          <w:p w14:paraId="5C8E4768" w14:textId="0DAD5C6F" w:rsidR="003120DF" w:rsidRDefault="003A6026" w:rsidP="003A6026">
            <w:pPr>
              <w:pStyle w:val="af1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676" w:type="dxa"/>
            <w:vAlign w:val="center"/>
          </w:tcPr>
          <w:p w14:paraId="5956457C" w14:textId="77777777" w:rsidR="003120DF" w:rsidRPr="00986012" w:rsidRDefault="003120DF" w:rsidP="003A6026">
            <w:pPr>
              <w:pStyle w:val="af1"/>
              <w:ind w:firstLine="0"/>
            </w:pPr>
          </w:p>
        </w:tc>
      </w:tr>
      <w:tr w:rsidR="003120DF" w14:paraId="0DCA2017" w14:textId="77777777" w:rsidTr="003A6026">
        <w:tc>
          <w:tcPr>
            <w:tcW w:w="9063" w:type="dxa"/>
          </w:tcPr>
          <w:p w14:paraId="7152F0DB" w14:textId="5DFB5309" w:rsidR="003120DF" w:rsidRDefault="003A6026" w:rsidP="003A6026">
            <w:pPr>
              <w:pStyle w:val="af1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h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</w:tc>
        <w:tc>
          <w:tcPr>
            <w:tcW w:w="676" w:type="dxa"/>
            <w:vAlign w:val="center"/>
          </w:tcPr>
          <w:p w14:paraId="15EF061C" w14:textId="77777777" w:rsidR="003120DF" w:rsidRPr="00986012" w:rsidRDefault="003120DF" w:rsidP="003A6026">
            <w:pPr>
              <w:pStyle w:val="af1"/>
              <w:ind w:firstLine="0"/>
            </w:pPr>
          </w:p>
        </w:tc>
      </w:tr>
    </w:tbl>
    <w:p w14:paraId="5882AA23" w14:textId="77777777" w:rsidR="003120DF" w:rsidRDefault="003120DF" w:rsidP="0046796B">
      <w:pPr>
        <w:pStyle w:val="af1"/>
        <w:rPr>
          <w:highlight w:val="yellow"/>
        </w:rPr>
      </w:pPr>
    </w:p>
    <w:p w14:paraId="1D7FC717" w14:textId="1702F7B2" w:rsidR="008649F6" w:rsidRDefault="008649F6" w:rsidP="008649F6">
      <w:pPr>
        <w:pStyle w:val="af1"/>
      </w:pPr>
      <w:r>
        <w:t>Поскольку</w:t>
      </w:r>
      <w:r w:rsidRPr="004D11E1">
        <w:rPr>
          <w:spacing w:val="18"/>
        </w:rPr>
        <w:t xml:space="preserve"> </w:t>
      </w:r>
      <w:r>
        <w:t>данный</w:t>
      </w:r>
      <w:r w:rsidRPr="004D11E1">
        <w:rPr>
          <w:spacing w:val="22"/>
        </w:rPr>
        <w:t xml:space="preserve"> </w:t>
      </w:r>
      <w:r>
        <w:t>метод</w:t>
      </w:r>
      <w:r w:rsidRPr="004D11E1">
        <w:rPr>
          <w:spacing w:val="25"/>
        </w:rPr>
        <w:t xml:space="preserve"> </w:t>
      </w:r>
      <w:r>
        <w:t>является</w:t>
      </w:r>
      <w:r w:rsidRPr="004D11E1">
        <w:rPr>
          <w:spacing w:val="24"/>
        </w:rPr>
        <w:t xml:space="preserve"> </w:t>
      </w:r>
      <w:r>
        <w:t>явным,</w:t>
      </w:r>
      <w:r>
        <w:rPr>
          <w:spacing w:val="24"/>
        </w:rPr>
        <w:t xml:space="preserve"> </w:t>
      </w:r>
      <w:r>
        <w:t>есть</w:t>
      </w:r>
      <w:r>
        <w:rPr>
          <w:spacing w:val="22"/>
        </w:rPr>
        <w:t xml:space="preserve"> </w:t>
      </w:r>
      <w:r>
        <w:t>ограничение</w:t>
      </w:r>
      <w:r>
        <w:rPr>
          <w:spacing w:val="24"/>
        </w:rPr>
        <w:t xml:space="preserve"> </w:t>
      </w:r>
      <w:r>
        <w:t>на</w:t>
      </w:r>
      <w:r>
        <w:rPr>
          <w:spacing w:val="-67"/>
        </w:rPr>
        <w:t xml:space="preserve"> </w:t>
      </w:r>
      <w:r>
        <w:t>шаг</w:t>
      </w:r>
      <w:r>
        <w:rPr>
          <w:spacing w:val="3"/>
        </w:rPr>
        <w:t xml:space="preserve"> </w:t>
      </w:r>
      <w:r>
        <w:t>h</w:t>
      </w:r>
      <w:r>
        <w:rPr>
          <w:spacing w:val="-3"/>
        </w:rPr>
        <w:t xml:space="preserve"> </w:t>
      </w:r>
      <w:r>
        <w:t>(в</w:t>
      </w:r>
      <w:r>
        <w:rPr>
          <w:spacing w:val="-1"/>
        </w:rPr>
        <w:t xml:space="preserve"> </w:t>
      </w:r>
      <w:r>
        <w:t>моем</w:t>
      </w:r>
      <w:r>
        <w:rPr>
          <w:spacing w:val="3"/>
        </w:rPr>
        <w:t xml:space="preserve"> </w:t>
      </w:r>
      <w:r>
        <w:t>случае</w:t>
      </w:r>
      <w:r>
        <w:rPr>
          <w:spacing w:val="2"/>
        </w:rPr>
        <w:t xml:space="preserve"> </w:t>
      </w:r>
      <w:r>
        <w:t>шаг</w:t>
      </w:r>
      <w:r>
        <w:rPr>
          <w:spacing w:val="5"/>
        </w:rPr>
        <w:t xml:space="preserve"> </w:t>
      </w:r>
      <w:r>
        <w:t>h=0.2).</w:t>
      </w:r>
    </w:p>
    <w:p w14:paraId="67E52301" w14:textId="41642F60" w:rsidR="008649F6" w:rsidRDefault="008649F6" w:rsidP="008649F6">
      <w:pPr>
        <w:pStyle w:val="af1"/>
      </w:pPr>
      <w:r>
        <w:t>П</w:t>
      </w:r>
      <w:r w:rsidRPr="003417B9">
        <w:t xml:space="preserve">рименение метода </w:t>
      </w:r>
      <w:r w:rsidRPr="008649F6">
        <w:t>Рунге-Кутта 4 порядка</w:t>
      </w:r>
      <w:r w:rsidRPr="003417B9">
        <w:t xml:space="preserve"> к уравнению (2.1)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62"/>
        <w:gridCol w:w="676"/>
      </w:tblGrid>
      <w:tr w:rsidR="008649F6" w14:paraId="6F6F0BE3" w14:textId="77777777" w:rsidTr="003A6026">
        <w:trPr>
          <w:trHeight w:val="792"/>
        </w:trPr>
        <w:tc>
          <w:tcPr>
            <w:tcW w:w="9063" w:type="dxa"/>
          </w:tcPr>
          <w:p w14:paraId="7578D885" w14:textId="77777777" w:rsidR="008649F6" w:rsidRPr="0034735C" w:rsidRDefault="003A6026" w:rsidP="008649F6">
            <w:pPr>
              <w:pStyle w:val="af1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AX+B</m:t>
                </m:r>
              </m:oMath>
            </m:oMathPara>
          </w:p>
          <w:p w14:paraId="38174CD2" w14:textId="77777777" w:rsidR="008649F6" w:rsidRPr="0034735C" w:rsidRDefault="003A6026" w:rsidP="008649F6">
            <w:pPr>
              <w:pStyle w:val="af1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A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+h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)+B</m:t>
                </m:r>
              </m:oMath>
            </m:oMathPara>
          </w:p>
          <w:p w14:paraId="70EADA58" w14:textId="77777777" w:rsidR="008649F6" w:rsidRPr="0034735C" w:rsidRDefault="003A6026" w:rsidP="008649F6">
            <w:pPr>
              <w:pStyle w:val="af1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A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+h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)+B</m:t>
                </m:r>
              </m:oMath>
            </m:oMathPara>
          </w:p>
          <w:p w14:paraId="5DF7D529" w14:textId="191D242E" w:rsidR="008649F6" w:rsidRPr="008649F6" w:rsidRDefault="003A6026" w:rsidP="008649F6">
            <w:pPr>
              <w:pStyle w:val="af1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=A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+h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)+B</m:t>
                </m:r>
              </m:oMath>
            </m:oMathPara>
          </w:p>
        </w:tc>
        <w:tc>
          <w:tcPr>
            <w:tcW w:w="676" w:type="dxa"/>
            <w:vAlign w:val="center"/>
          </w:tcPr>
          <w:p w14:paraId="07B96BF3" w14:textId="615ADCB4" w:rsidR="008649F6" w:rsidRDefault="008649F6" w:rsidP="003A6026">
            <w:pPr>
              <w:pStyle w:val="af1"/>
              <w:ind w:firstLine="0"/>
            </w:pPr>
            <w:r w:rsidRPr="00986012">
              <w:t>(</w:t>
            </w:r>
            <w:r>
              <w:t>4.6</w:t>
            </w:r>
            <w:r w:rsidRPr="00986012">
              <w:t>)</w:t>
            </w:r>
          </w:p>
        </w:tc>
      </w:tr>
    </w:tbl>
    <w:p w14:paraId="76C9E5A3" w14:textId="77777777" w:rsidR="008649F6" w:rsidRPr="00630AB6" w:rsidRDefault="008649F6" w:rsidP="008649F6">
      <w:pPr>
        <w:pStyle w:val="af1"/>
        <w:ind w:firstLine="0"/>
      </w:pPr>
    </w:p>
    <w:p w14:paraId="26FA6349" w14:textId="66027A0D" w:rsidR="008649F6" w:rsidRDefault="003F3CD7" w:rsidP="008649F6">
      <w:pPr>
        <w:pStyle w:val="af1"/>
        <w:ind w:firstLine="708"/>
      </w:pPr>
      <w:r>
        <w:t>Получено численное решение,</w:t>
      </w:r>
      <w:r w:rsidR="008649F6" w:rsidRPr="00BD05A1">
        <w:t xml:space="preserve"> </w:t>
      </w:r>
      <w:r w:rsidR="008649F6">
        <w:t>представленное в приложении 4.</w:t>
      </w:r>
    </w:p>
    <w:p w14:paraId="35E53181" w14:textId="7B7FB3C7" w:rsidR="0046796B" w:rsidRPr="00FB094F" w:rsidRDefault="0046796B" w:rsidP="008649F6">
      <w:pPr>
        <w:pStyle w:val="af1"/>
        <w:ind w:firstLine="708"/>
      </w:pPr>
      <w:r>
        <w:t xml:space="preserve">Данному решению соответствует график </w:t>
      </w:r>
      <w:r>
        <w:rPr>
          <w:lang w:val="en-US"/>
        </w:rPr>
        <w:t>y</w:t>
      </w:r>
      <w:r w:rsidRPr="00630AB6">
        <w:t>(</w:t>
      </w:r>
      <w:r>
        <w:rPr>
          <w:lang w:val="en-US"/>
        </w:rPr>
        <w:t>t</w:t>
      </w:r>
      <w:r w:rsidRPr="00630AB6">
        <w:t>)</w:t>
      </w:r>
      <w:r>
        <w:t xml:space="preserve"> (см. рис. </w:t>
      </w:r>
      <w:r w:rsidR="0092061F">
        <w:fldChar w:fldCharType="begin"/>
      </w:r>
      <w:r w:rsidR="0092061F">
        <w:instrText xml:space="preserve"> REF _Ref66738307 \h </w:instrText>
      </w:r>
      <w:r w:rsidR="0092061F">
        <w:fldChar w:fldCharType="separate"/>
      </w:r>
      <w:r w:rsidR="0092061F">
        <w:rPr>
          <w:noProof/>
        </w:rPr>
        <w:t>3</w:t>
      </w:r>
      <w:r w:rsidR="0092061F">
        <w:fldChar w:fldCharType="end"/>
      </w:r>
      <w:r>
        <w:t>)</w:t>
      </w:r>
    </w:p>
    <w:p w14:paraId="34A8EE11" w14:textId="23D9CDC8" w:rsidR="0046796B" w:rsidRPr="00176E13" w:rsidRDefault="00CA572B" w:rsidP="0046796B">
      <w:pPr>
        <w:pStyle w:val="af1"/>
        <w:rPr>
          <w:lang w:val="en-US"/>
        </w:rPr>
      </w:pPr>
      <w:r>
        <w:rPr>
          <w:noProof/>
        </w:rPr>
        <w:drawing>
          <wp:inline distT="0" distB="0" distL="0" distR="0" wp14:anchorId="75B8328B" wp14:editId="671B50CE">
            <wp:extent cx="5333332" cy="3999999"/>
            <wp:effectExtent l="0" t="0" r="127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2" cy="3999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2C91A" w14:textId="03C010E6" w:rsidR="0046796B" w:rsidRDefault="0046796B" w:rsidP="0046796B">
      <w:pPr>
        <w:pStyle w:val="af1"/>
        <w:ind w:firstLine="0"/>
        <w:jc w:val="center"/>
      </w:pPr>
      <w:r w:rsidRPr="005F65EA">
        <w:t>Рис</w:t>
      </w:r>
      <w:r>
        <w:t>унок</w:t>
      </w:r>
      <w:r w:rsidRPr="005F65EA">
        <w:t xml:space="preserve"> </w:t>
      </w:r>
      <w:r w:rsidR="00CA572B" w:rsidRPr="00CA572B">
        <w:t>3</w:t>
      </w:r>
      <w:r>
        <w:t xml:space="preserve"> – Решение заданного ОДУ методом </w:t>
      </w:r>
      <w:r w:rsidR="00B76E0E">
        <w:t xml:space="preserve">Рунге-Кутта 4 </w:t>
      </w:r>
      <w:r w:rsidR="008649F6">
        <w:t>порядка.</w:t>
      </w:r>
    </w:p>
    <w:p w14:paraId="6F39C136" w14:textId="0D5C8CAF" w:rsidR="0092061F" w:rsidRDefault="0092061F" w:rsidP="0092061F">
      <w:pPr>
        <w:pStyle w:val="af1"/>
      </w:pPr>
      <w:r w:rsidRPr="005F65EA">
        <w:t xml:space="preserve">Код программы приведен в приложении </w:t>
      </w:r>
      <w:r w:rsidR="008649F6">
        <w:t>3</w:t>
      </w:r>
      <w:r>
        <w:t>.</w:t>
      </w:r>
    </w:p>
    <w:p w14:paraId="15B61B7F" w14:textId="77777777" w:rsidR="00422B5B" w:rsidRDefault="00422B5B" w:rsidP="00422B5B">
      <w:pPr>
        <w:pStyle w:val="1"/>
      </w:pPr>
      <w:bookmarkStart w:id="9" w:name="_Toc101527563"/>
      <w:r>
        <w:lastRenderedPageBreak/>
        <w:t>Сравнение полученных решений</w:t>
      </w:r>
      <w:bookmarkEnd w:id="9"/>
    </w:p>
    <w:p w14:paraId="064999C0" w14:textId="77777777" w:rsidR="00422B5B" w:rsidRDefault="00422B5B" w:rsidP="00422B5B">
      <w:pPr>
        <w:pStyle w:val="2"/>
      </w:pPr>
      <w:r>
        <w:t xml:space="preserve"> </w:t>
      </w:r>
      <w:bookmarkStart w:id="10" w:name="_Toc101527564"/>
      <w:r>
        <w:t>Расчет погрешност</w:t>
      </w:r>
      <w:r w:rsidRPr="00422B5B">
        <w:rPr>
          <w:rStyle w:val="20"/>
        </w:rPr>
        <w:t>е</w:t>
      </w:r>
      <w:r>
        <w:t>й</w:t>
      </w:r>
      <w:bookmarkEnd w:id="10"/>
    </w:p>
    <w:p w14:paraId="509C2095" w14:textId="7248BDE3" w:rsidR="0092061F" w:rsidRDefault="00076DE0" w:rsidP="0092061F">
      <w:pPr>
        <w:pStyle w:val="af1"/>
      </w:pPr>
      <w:r w:rsidRPr="00CB6C5D">
        <w:t>Постро</w:t>
      </w:r>
      <w:r>
        <w:t>ены</w:t>
      </w:r>
      <w:r w:rsidRPr="00CB6C5D">
        <w:t xml:space="preserve"> графики отличия аналитического решения (3.1) от решений методами Адамса-</w:t>
      </w:r>
      <w:r>
        <w:t>Башфорта</w:t>
      </w:r>
      <w:r w:rsidRPr="00CB6C5D">
        <w:t xml:space="preserve"> 2 порядка (4.3) и Ругне-Кутта 4 порядка (4.5).</w:t>
      </w:r>
      <w:r w:rsidR="003F7B7E">
        <w:t xml:space="preserve"> </w:t>
      </w:r>
    </w:p>
    <w:p w14:paraId="109AD90F" w14:textId="30E9B3A2" w:rsidR="00E27F82" w:rsidRDefault="00E27F82" w:rsidP="00E27F82">
      <w:pPr>
        <w:pStyle w:val="af1"/>
      </w:pPr>
      <w:r w:rsidRPr="005F65EA">
        <w:t xml:space="preserve">Код программы приведен в приложении </w:t>
      </w:r>
      <w:r w:rsidR="00076DE0">
        <w:t>5</w:t>
      </w:r>
      <w:r w:rsidR="00501C96">
        <w:t>-6</w:t>
      </w:r>
      <w:r>
        <w:t>.</w:t>
      </w:r>
    </w:p>
    <w:p w14:paraId="111B5F72" w14:textId="0FBAFE53" w:rsidR="005A274D" w:rsidRPr="004B4793" w:rsidRDefault="005A274D" w:rsidP="005A274D">
      <w:pPr>
        <w:pStyle w:val="af1"/>
      </w:pPr>
      <w:r>
        <w:t>График отличия аналитического решения от решения методом Адамса-</w:t>
      </w:r>
      <w:r w:rsidR="00622F33">
        <w:t>Башфорта</w:t>
      </w:r>
      <w:r>
        <w:t xml:space="preserve"> 2 порядка (рис. 4)</w:t>
      </w:r>
    </w:p>
    <w:p w14:paraId="6E23F86C" w14:textId="77777777" w:rsidR="003A6026" w:rsidRPr="00501C96" w:rsidRDefault="003A6026" w:rsidP="003A6026">
      <w:pPr>
        <w:pStyle w:val="af1"/>
        <w:jc w:val="center"/>
        <w:rPr>
          <w:lang w:val="en-US"/>
        </w:rPr>
      </w:pPr>
      <w:r w:rsidRPr="00A634EF">
        <w:rPr>
          <w:noProof/>
        </w:rPr>
        <w:drawing>
          <wp:inline distT="0" distB="0" distL="0" distR="0" wp14:anchorId="1B512209" wp14:editId="3F8B456F">
            <wp:extent cx="4724438" cy="3543328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4438" cy="3543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FE4004" w14:textId="77777777" w:rsidR="003A6026" w:rsidRDefault="003A6026" w:rsidP="003A6026">
      <w:pPr>
        <w:pStyle w:val="af1"/>
        <w:jc w:val="center"/>
      </w:pPr>
      <w:r>
        <w:t>Рис. 4 – график отличия аналитического решения от решения методом Адамса-</w:t>
      </w:r>
      <w:r w:rsidRPr="00622F33">
        <w:t xml:space="preserve"> </w:t>
      </w:r>
      <w:r>
        <w:t>Башфорта 2 порядка</w:t>
      </w:r>
    </w:p>
    <w:p w14:paraId="58EAD229" w14:textId="77777777" w:rsidR="003A6026" w:rsidRDefault="003A6026" w:rsidP="003A6026">
      <w:pPr>
        <w:pStyle w:val="af1"/>
      </w:pPr>
      <w:r>
        <w:t>График отличия аналитического решения от решения методом Рунге-Кутта 4 порядка (рис. 5)</w:t>
      </w:r>
    </w:p>
    <w:p w14:paraId="438D60B6" w14:textId="77777777" w:rsidR="003A6026" w:rsidRDefault="003A6026" w:rsidP="003A6026">
      <w:pPr>
        <w:pStyle w:val="af1"/>
        <w:jc w:val="center"/>
      </w:pPr>
      <w:r w:rsidRPr="00A634EF">
        <w:rPr>
          <w:noProof/>
        </w:rPr>
        <w:lastRenderedPageBreak/>
        <w:drawing>
          <wp:inline distT="0" distB="0" distL="0" distR="0" wp14:anchorId="3D690D15" wp14:editId="2E5AD64B">
            <wp:extent cx="4480758" cy="3360568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0758" cy="3360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C3FC96" w14:textId="77777777" w:rsidR="003A6026" w:rsidRDefault="003A6026" w:rsidP="003A6026">
      <w:pPr>
        <w:pStyle w:val="af1"/>
        <w:jc w:val="center"/>
      </w:pPr>
      <w:r>
        <w:t xml:space="preserve">Рис. </w:t>
      </w:r>
      <w:r w:rsidRPr="00E91908">
        <w:t>5</w:t>
      </w:r>
      <w:r>
        <w:t xml:space="preserve"> – график отличия аналитического решения от решения методом Рунге-Кутта 4 порядка</w:t>
      </w:r>
    </w:p>
    <w:p w14:paraId="76BDD17E" w14:textId="77777777" w:rsidR="003A6026" w:rsidRDefault="003A6026" w:rsidP="003A6026">
      <w:pPr>
        <w:pStyle w:val="af1"/>
        <w:jc w:val="center"/>
      </w:pPr>
    </w:p>
    <w:p w14:paraId="6B1AC828" w14:textId="77777777" w:rsidR="003A6026" w:rsidRDefault="003A6026" w:rsidP="003A6026">
      <w:pPr>
        <w:pStyle w:val="af1"/>
        <w:jc w:val="center"/>
      </w:pPr>
    </w:p>
    <w:p w14:paraId="7D7D8A42" w14:textId="77777777" w:rsidR="003A6026" w:rsidRPr="00EB48B9" w:rsidRDefault="003A6026" w:rsidP="003A6026">
      <w:pPr>
        <w:pStyle w:val="2"/>
      </w:pPr>
      <w:bookmarkStart w:id="11" w:name="_Toc73277876"/>
      <w:bookmarkStart w:id="12" w:name="_Toc101527566"/>
      <w:r w:rsidRPr="00EB48B9">
        <w:t>Исследование зависимости погрешности от шага (для метода Адамса)</w:t>
      </w:r>
      <w:bookmarkEnd w:id="11"/>
      <w:bookmarkEnd w:id="12"/>
    </w:p>
    <w:p w14:paraId="542DFD30" w14:textId="25F1BF57" w:rsidR="003A6026" w:rsidRDefault="003A6026" w:rsidP="003A6026">
      <w:pPr>
        <w:pStyle w:val="af1"/>
      </w:pPr>
      <w:r>
        <w:t xml:space="preserve">График отличия аналитического решения от решения методом Адамса-Башфорта 2 порядка с шагом </w:t>
      </w:r>
      <w:r w:rsidRPr="00E97AC7">
        <w:t>h = 0.</w:t>
      </w:r>
      <w:r w:rsidR="00306BA7" w:rsidRPr="00306BA7">
        <w:t>0</w:t>
      </w:r>
      <w:r w:rsidR="00306BA7">
        <w:t>5</w:t>
      </w:r>
      <w:r>
        <w:t xml:space="preserve"> (рис. 6)</w:t>
      </w:r>
    </w:p>
    <w:p w14:paraId="0356F3FB" w14:textId="47EEEBC8" w:rsidR="003A6026" w:rsidRDefault="003A6026" w:rsidP="003A6026">
      <w:pPr>
        <w:pStyle w:val="af1"/>
      </w:pPr>
      <w:r>
        <w:t>График отличия аналитического решения от решения методом Адамса-Башфорта 2 порядка с шагом</w:t>
      </w:r>
      <w:r w:rsidRPr="00E97AC7">
        <w:t xml:space="preserve"> </w:t>
      </w:r>
      <w:r>
        <w:rPr>
          <w:lang w:val="en-US"/>
        </w:rPr>
        <w:t>h</w:t>
      </w:r>
      <w:r w:rsidRPr="00E97AC7">
        <w:t xml:space="preserve"> = 0.</w:t>
      </w:r>
      <w:r w:rsidR="00306BA7" w:rsidRPr="00306BA7">
        <w:t>1</w:t>
      </w:r>
      <w:r>
        <w:t xml:space="preserve"> (рис. 7)</w:t>
      </w:r>
    </w:p>
    <w:p w14:paraId="39DA99FC" w14:textId="766BCBE4" w:rsidR="003A6026" w:rsidRPr="00437B2F" w:rsidRDefault="003A6026" w:rsidP="003A6026">
      <w:pPr>
        <w:pStyle w:val="af1"/>
      </w:pPr>
      <w:r>
        <w:t xml:space="preserve">Погрешность при </w:t>
      </w:r>
      <w:r>
        <w:rPr>
          <w:lang w:val="en-US"/>
        </w:rPr>
        <w:t>h</w:t>
      </w:r>
      <w:r w:rsidRPr="00437B2F">
        <w:t xml:space="preserve"> = 0.</w:t>
      </w:r>
      <w:r w:rsidR="00306BA7" w:rsidRPr="00306BA7">
        <w:t>0</w:t>
      </w:r>
      <w:r w:rsidR="00306BA7">
        <w:t>5</w:t>
      </w:r>
      <w:r>
        <w:t xml:space="preserve"> меньше погрешности при </w:t>
      </w:r>
      <w:r>
        <w:rPr>
          <w:lang w:val="en-US"/>
        </w:rPr>
        <w:t>h</w:t>
      </w:r>
      <w:r w:rsidRPr="00437B2F">
        <w:t xml:space="preserve"> = 0.</w:t>
      </w:r>
      <w:r w:rsidR="00306BA7" w:rsidRPr="00306BA7">
        <w:t>1</w:t>
      </w:r>
      <w:r>
        <w:t xml:space="preserve"> приблизительно в 2 раза.</w:t>
      </w:r>
    </w:p>
    <w:p w14:paraId="12521C0F" w14:textId="77777777" w:rsidR="003A6026" w:rsidRDefault="003A6026" w:rsidP="003A6026">
      <w:pPr>
        <w:pStyle w:val="af1"/>
        <w:jc w:val="center"/>
      </w:pPr>
      <w:r w:rsidRPr="008F11E5">
        <w:rPr>
          <w:noProof/>
        </w:rPr>
        <w:lastRenderedPageBreak/>
        <w:drawing>
          <wp:inline distT="0" distB="0" distL="0" distR="0" wp14:anchorId="49300184" wp14:editId="4AF8C262">
            <wp:extent cx="4366907" cy="3275180"/>
            <wp:effectExtent l="0" t="0" r="0" b="190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6907" cy="327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B382C" w14:textId="0E0931A4" w:rsidR="003A6026" w:rsidRPr="00306BA7" w:rsidRDefault="003A6026" w:rsidP="003A6026">
      <w:pPr>
        <w:pStyle w:val="af1"/>
        <w:jc w:val="center"/>
      </w:pPr>
      <w:r>
        <w:t>Рис. 6 - График отличия аналитического решения от решения методом Адамса-</w:t>
      </w:r>
      <w:r w:rsidRPr="00622F33">
        <w:t xml:space="preserve"> </w:t>
      </w:r>
      <w:r>
        <w:t xml:space="preserve">Башфорта 2 порядка с шагом </w:t>
      </w:r>
      <w:r w:rsidR="00306BA7">
        <w:t>h = 0.</w:t>
      </w:r>
      <w:r w:rsidR="00306BA7" w:rsidRPr="00306BA7">
        <w:t>0</w:t>
      </w:r>
      <w:r w:rsidR="00306BA7">
        <w:t>5</w:t>
      </w:r>
    </w:p>
    <w:p w14:paraId="1076F031" w14:textId="77777777" w:rsidR="003A6026" w:rsidRDefault="003A6026" w:rsidP="003A6026">
      <w:pPr>
        <w:pStyle w:val="af1"/>
        <w:jc w:val="center"/>
      </w:pPr>
      <w:r w:rsidRPr="00A634EF">
        <w:rPr>
          <w:noProof/>
        </w:rPr>
        <w:drawing>
          <wp:inline distT="0" distB="0" distL="0" distR="0" wp14:anchorId="739EC2D3" wp14:editId="19CD607C">
            <wp:extent cx="4724438" cy="3543328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4438" cy="3543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E9332F" w14:textId="6D6BA595" w:rsidR="003A6026" w:rsidRPr="00E46BF9" w:rsidRDefault="003A6026" w:rsidP="003A6026">
      <w:pPr>
        <w:pStyle w:val="af1"/>
        <w:jc w:val="center"/>
      </w:pPr>
      <w:r>
        <w:t>Рис. 7 - График отличия аналитического решения от решения методом Адамса-</w:t>
      </w:r>
      <w:r w:rsidRPr="00622F33">
        <w:t xml:space="preserve"> </w:t>
      </w:r>
      <w:r>
        <w:t xml:space="preserve">Башфорта 2 порядка с шагом </w:t>
      </w:r>
      <w:r w:rsidRPr="00E97AC7">
        <w:t>h = 0.</w:t>
      </w:r>
      <w:r w:rsidR="00306BA7">
        <w:t>1</w:t>
      </w:r>
    </w:p>
    <w:p w14:paraId="365D726F" w14:textId="77777777" w:rsidR="003A6026" w:rsidRDefault="003A6026" w:rsidP="003A6026">
      <w:pPr>
        <w:pStyle w:val="af1"/>
      </w:pPr>
    </w:p>
    <w:p w14:paraId="39FBD66E" w14:textId="77777777" w:rsidR="003A6026" w:rsidRDefault="003A6026" w:rsidP="003A6026">
      <w:pPr>
        <w:pStyle w:val="1"/>
        <w:numPr>
          <w:ilvl w:val="0"/>
          <w:numId w:val="0"/>
        </w:numPr>
        <w:ind w:left="357"/>
      </w:pPr>
      <w:bookmarkStart w:id="13" w:name="_Toc101527567"/>
      <w:r>
        <w:lastRenderedPageBreak/>
        <w:t>Заключение</w:t>
      </w:r>
      <w:bookmarkEnd w:id="13"/>
    </w:p>
    <w:p w14:paraId="0D5E0617" w14:textId="77777777" w:rsidR="003A6026" w:rsidRPr="00BB0557" w:rsidRDefault="003A6026" w:rsidP="003A6026">
      <w:pPr>
        <w:pStyle w:val="af1"/>
      </w:pPr>
      <w:r w:rsidRPr="00BB0557">
        <w:t>В ходе данной работы:</w:t>
      </w:r>
    </w:p>
    <w:p w14:paraId="6B1C68CF" w14:textId="77777777" w:rsidR="003A6026" w:rsidRPr="00BB0557" w:rsidRDefault="003A6026" w:rsidP="003A6026">
      <w:pPr>
        <w:pStyle w:val="af1"/>
        <w:numPr>
          <w:ilvl w:val="0"/>
          <w:numId w:val="16"/>
        </w:numPr>
      </w:pPr>
      <w:r w:rsidRPr="00BB0557">
        <w:t xml:space="preserve">закреплены знания по решению ЛДУ численными методами: методом Адамса-Башфорта 2 порядка и стандартной процедурой </w:t>
      </w:r>
      <w:r w:rsidRPr="00BB0557">
        <w:rPr>
          <w:lang w:val="en-US"/>
        </w:rPr>
        <w:t>ode</w:t>
      </w:r>
      <w:r w:rsidRPr="00BB0557">
        <w:t>45;</w:t>
      </w:r>
    </w:p>
    <w:p w14:paraId="3BEDBFD7" w14:textId="77777777" w:rsidR="003A6026" w:rsidRPr="00BB0557" w:rsidRDefault="003A6026" w:rsidP="003A6026">
      <w:pPr>
        <w:pStyle w:val="af1"/>
        <w:numPr>
          <w:ilvl w:val="0"/>
          <w:numId w:val="16"/>
        </w:numPr>
      </w:pPr>
      <w:r w:rsidRPr="00BB0557">
        <w:t>реализована корректно работающая программа, которая строит графики решений (</w:t>
      </w:r>
      <w:r>
        <w:t xml:space="preserve">тремя </w:t>
      </w:r>
      <w:r w:rsidRPr="00BB0557">
        <w:t>способами) и необходимых погрешностей;</w:t>
      </w:r>
    </w:p>
    <w:p w14:paraId="2AE571A6" w14:textId="77777777" w:rsidR="003A6026" w:rsidRPr="00BB0557" w:rsidRDefault="003A6026" w:rsidP="003A6026">
      <w:pPr>
        <w:pStyle w:val="af1"/>
        <w:numPr>
          <w:ilvl w:val="0"/>
          <w:numId w:val="16"/>
        </w:numPr>
      </w:pPr>
      <w:r w:rsidRPr="00BB0557">
        <w:t>проведено исследование метода Адамса-Башфорта 2 порядка с точки зрения влияния выбора шага на погрешность решения</w:t>
      </w:r>
    </w:p>
    <w:p w14:paraId="3F45BF47" w14:textId="77777777" w:rsidR="003A6026" w:rsidRDefault="003A6026" w:rsidP="003A6026">
      <w:pPr>
        <w:pStyle w:val="af1"/>
      </w:pPr>
      <w:r w:rsidRPr="003E6F1B">
        <w:t xml:space="preserve">Из анализа </w:t>
      </w:r>
      <w:r>
        <w:t>построенных решений</w:t>
      </w:r>
      <w:r w:rsidRPr="003E6F1B">
        <w:t xml:space="preserve"> численны</w:t>
      </w:r>
      <w:r>
        <w:t>ми методами можно сделать выводы о том, что оба метода применимы в нахождении приблизительного решения ОДУ</w:t>
      </w:r>
      <w:r w:rsidRPr="003E6F1B">
        <w:t>.</w:t>
      </w:r>
    </w:p>
    <w:p w14:paraId="71C7D5B1" w14:textId="27D6B763" w:rsidR="003A6026" w:rsidRDefault="00306BA7" w:rsidP="003A6026">
      <w:pPr>
        <w:pStyle w:val="af1"/>
      </w:pPr>
      <w:r>
        <w:t xml:space="preserve">Метод </w:t>
      </w:r>
      <w:r>
        <w:t>Рунге-Кутта 4 порядка</w:t>
      </w:r>
      <w:r w:rsidRPr="00306BA7">
        <w:t xml:space="preserve"> оказался точнее</w:t>
      </w:r>
      <w:r w:rsidR="003A6026">
        <w:t xml:space="preserve"> Адамса-Башфорта 2 порядка. Их</w:t>
      </w:r>
      <w:r w:rsidR="003A6026" w:rsidRPr="003E6F1B">
        <w:t xml:space="preserve"> погрешност</w:t>
      </w:r>
      <w:r w:rsidR="003A6026">
        <w:t xml:space="preserve">и </w:t>
      </w:r>
      <w:r>
        <w:t>отличаются в 2 раза</w:t>
      </w:r>
      <w:r w:rsidR="003A6026" w:rsidRPr="003E6F1B">
        <w:t xml:space="preserve">. </w:t>
      </w:r>
      <w:r w:rsidR="003A6026">
        <w:t xml:space="preserve">Это объясняется </w:t>
      </w:r>
      <w:r w:rsidR="003A6026" w:rsidRPr="002D7C9A">
        <w:t>выбором шага</w:t>
      </w:r>
      <w:r>
        <w:t xml:space="preserve"> и порядком методов</w:t>
      </w:r>
      <w:r w:rsidR="003A6026">
        <w:t>.</w:t>
      </w:r>
    </w:p>
    <w:p w14:paraId="1A5DCB68" w14:textId="77777777" w:rsidR="003A6026" w:rsidRDefault="003A6026" w:rsidP="003A6026">
      <w:pPr>
        <w:pStyle w:val="af1"/>
      </w:pPr>
      <w:r w:rsidRPr="003E6F1B">
        <w:t>Подробное рассмотрение зависимости погрешности от шага в</w:t>
      </w:r>
      <w:r>
        <w:t xml:space="preserve"> методе Адамса-Башфорта 2 порядка показало, что погрешность прямо пропорциональна выбранному шагу </w:t>
      </w:r>
      <w:r>
        <w:rPr>
          <w:lang w:val="en-US"/>
        </w:rPr>
        <w:t>h</w:t>
      </w:r>
      <w:r>
        <w:t>.</w:t>
      </w:r>
    </w:p>
    <w:p w14:paraId="1D03ED74" w14:textId="5540523E" w:rsidR="005A274D" w:rsidRDefault="005A274D" w:rsidP="005A274D">
      <w:pPr>
        <w:pStyle w:val="af1"/>
      </w:pPr>
    </w:p>
    <w:p w14:paraId="2D922A34" w14:textId="5B69DCEA" w:rsidR="00C3215C" w:rsidRDefault="00C3215C" w:rsidP="00C3215C">
      <w:pPr>
        <w:rPr>
          <w:sz w:val="24"/>
        </w:rPr>
      </w:pPr>
    </w:p>
    <w:p w14:paraId="074CD68D" w14:textId="77777777" w:rsidR="00C3215C" w:rsidRPr="00C3215C" w:rsidRDefault="00C3215C" w:rsidP="00C3215C">
      <w:pPr>
        <w:jc w:val="center"/>
      </w:pPr>
    </w:p>
    <w:p w14:paraId="48983289" w14:textId="77777777" w:rsidR="00E27F82" w:rsidRDefault="00E27F82" w:rsidP="008070F7">
      <w:pPr>
        <w:pStyle w:val="1"/>
        <w:numPr>
          <w:ilvl w:val="0"/>
          <w:numId w:val="0"/>
        </w:numPr>
        <w:ind w:left="357"/>
      </w:pPr>
      <w:bookmarkStart w:id="14" w:name="_Toc101527568"/>
      <w:r>
        <w:lastRenderedPageBreak/>
        <w:t>Список литературы</w:t>
      </w:r>
      <w:bookmarkEnd w:id="14"/>
    </w:p>
    <w:p w14:paraId="11D78937" w14:textId="5AC3C6BA" w:rsidR="00E27F82" w:rsidRPr="003F3CD7" w:rsidRDefault="00E27F82" w:rsidP="009C1F37">
      <w:pPr>
        <w:pStyle w:val="af1"/>
      </w:pPr>
    </w:p>
    <w:sdt>
      <w:sdtPr>
        <w:rPr>
          <w:sz w:val="24"/>
        </w:rPr>
        <w:tag w:val="MENDELEY_BIBLIOGRAPHY"/>
        <w:id w:val="296884931"/>
        <w:placeholder>
          <w:docPart w:val="DefaultPlaceholder_-1854013440"/>
        </w:placeholder>
      </w:sdtPr>
      <w:sdtContent>
        <w:p w14:paraId="4E6144C4" w14:textId="77777777" w:rsidR="00D81C9B" w:rsidRPr="003F3CD7" w:rsidRDefault="00D81C9B">
          <w:pPr>
            <w:autoSpaceDE w:val="0"/>
            <w:autoSpaceDN w:val="0"/>
            <w:ind w:hanging="640"/>
            <w:divId w:val="1810315738"/>
            <w:rPr>
              <w:sz w:val="24"/>
              <w:lang w:val="en-US"/>
            </w:rPr>
          </w:pPr>
          <w:r w:rsidRPr="003F3CD7">
            <w:rPr>
              <w:sz w:val="24"/>
            </w:rPr>
            <w:t>1.</w:t>
          </w:r>
          <w:r w:rsidRPr="003F3CD7">
            <w:rPr>
              <w:sz w:val="24"/>
            </w:rPr>
            <w:tab/>
            <w:t>Прохоров Ю.В. Математический энциклопедический словарь. Советкая</w:t>
          </w:r>
          <w:r w:rsidRPr="003F3CD7">
            <w:rPr>
              <w:sz w:val="24"/>
              <w:lang w:val="en-US"/>
            </w:rPr>
            <w:t xml:space="preserve"> </w:t>
          </w:r>
          <w:r w:rsidRPr="003F3CD7">
            <w:rPr>
              <w:sz w:val="24"/>
            </w:rPr>
            <w:t>энциклопедия</w:t>
          </w:r>
          <w:r w:rsidRPr="003F3CD7">
            <w:rPr>
              <w:sz w:val="24"/>
              <w:lang w:val="en-US"/>
            </w:rPr>
            <w:t>, 1988.</w:t>
          </w:r>
        </w:p>
        <w:p w14:paraId="0497E268" w14:textId="77777777" w:rsidR="00D81C9B" w:rsidRPr="003F3CD7" w:rsidRDefault="00D81C9B">
          <w:pPr>
            <w:autoSpaceDE w:val="0"/>
            <w:autoSpaceDN w:val="0"/>
            <w:ind w:hanging="640"/>
            <w:divId w:val="1721857270"/>
            <w:rPr>
              <w:sz w:val="24"/>
              <w:lang w:val="en-US"/>
            </w:rPr>
          </w:pPr>
          <w:r w:rsidRPr="003F3CD7">
            <w:rPr>
              <w:sz w:val="24"/>
              <w:lang w:val="en-US"/>
            </w:rPr>
            <w:t>2.</w:t>
          </w:r>
          <w:r w:rsidRPr="003F3CD7">
            <w:rPr>
              <w:sz w:val="24"/>
              <w:lang w:val="en-US"/>
            </w:rPr>
            <w:tab/>
            <w:t>Wolfram Alpha [Electronic resource]. URL: https://www.wolframalpha.com/input?i=12*y%27%27%27%2B53.2*y%27%27%2B4.4*y%27%2By%3D10%2C+y%280%29%3D0%2C+y%27%280%29%3D0%2C+y%27%27%280%29%3D0 (accessed: 21.03.2022).</w:t>
          </w:r>
        </w:p>
        <w:p w14:paraId="51D56308" w14:textId="77777777" w:rsidR="00D81C9B" w:rsidRPr="003F3CD7" w:rsidRDefault="00D81C9B">
          <w:pPr>
            <w:autoSpaceDE w:val="0"/>
            <w:autoSpaceDN w:val="0"/>
            <w:ind w:hanging="640"/>
            <w:divId w:val="774373510"/>
            <w:rPr>
              <w:sz w:val="24"/>
            </w:rPr>
          </w:pPr>
          <w:r w:rsidRPr="003F3CD7">
            <w:rPr>
              <w:sz w:val="24"/>
            </w:rPr>
            <w:t>3.</w:t>
          </w:r>
          <w:r w:rsidRPr="003F3CD7">
            <w:rPr>
              <w:sz w:val="24"/>
            </w:rPr>
            <w:tab/>
            <w:t>А.Н. Кирсяев, В.Е. Куприянов. Вычислительная математика: Конспект лекций. САНКТ- ПЕТЕРБУРГ: САНКТ- ПЕТЕРБУРГСКИЙ ГОСУДАРСТВЕННЫЙ ПОЛИТЕХНИЧЕСКИЙ УНИВЕРСИТЕТ, 2011. 83–94 p.</w:t>
          </w:r>
        </w:p>
        <w:p w14:paraId="14B7B57C" w14:textId="02450D0A" w:rsidR="00E27F82" w:rsidRPr="003F3CD7" w:rsidRDefault="00D81C9B" w:rsidP="00853309">
          <w:pPr>
            <w:pStyle w:val="af1"/>
          </w:pPr>
          <w:r w:rsidRPr="003F3CD7">
            <w:t> </w:t>
          </w:r>
        </w:p>
      </w:sdtContent>
    </w:sdt>
    <w:p w14:paraId="77DE213F" w14:textId="6FFFB884" w:rsidR="00584ABB" w:rsidRPr="005F65EA" w:rsidRDefault="00584ABB" w:rsidP="008070F7">
      <w:pPr>
        <w:pStyle w:val="1"/>
        <w:numPr>
          <w:ilvl w:val="0"/>
          <w:numId w:val="0"/>
        </w:numPr>
        <w:ind w:left="357" w:hanging="357"/>
      </w:pPr>
      <w:bookmarkStart w:id="15" w:name="_Toc101527569"/>
      <w:r w:rsidRPr="005F65EA">
        <w:lastRenderedPageBreak/>
        <w:t xml:space="preserve">Приложение </w:t>
      </w:r>
      <w:r w:rsidR="000A67EA" w:rsidRPr="000A67EA">
        <w:t>1</w:t>
      </w:r>
      <w:r w:rsidRPr="005F65EA">
        <w:t>.</w:t>
      </w:r>
      <w:bookmarkEnd w:id="15"/>
    </w:p>
    <w:p w14:paraId="1FAE676C" w14:textId="4BA60590" w:rsidR="002B323E" w:rsidRDefault="00584ABB" w:rsidP="00E27F82">
      <w:pPr>
        <w:pStyle w:val="af1"/>
      </w:pPr>
      <w:r w:rsidRPr="005F65EA">
        <w:t xml:space="preserve">Код программы для </w:t>
      </w:r>
      <w:r w:rsidR="00E27F82">
        <w:t xml:space="preserve">решения ОДУ методом </w:t>
      </w:r>
      <w:r w:rsidR="00E27F82" w:rsidRPr="000A67EA">
        <w:t>Адамса-</w:t>
      </w:r>
      <w:r w:rsidR="000A67EA" w:rsidRPr="000A67EA">
        <w:t>Башфорта</w:t>
      </w:r>
      <w:r w:rsidR="00E27F82" w:rsidRPr="000A67EA">
        <w:t xml:space="preserve"> </w:t>
      </w:r>
      <w:r w:rsidR="000A67EA" w:rsidRPr="000A67EA">
        <w:t>2</w:t>
      </w:r>
      <w:r w:rsidR="00E27F82" w:rsidRPr="000A67EA">
        <w:t xml:space="preserve"> порядка</w:t>
      </w:r>
      <w:r w:rsidR="000A67EA">
        <w:t>.</w:t>
      </w:r>
      <w:r w:rsidRPr="005F65EA">
        <w:t xml:space="preserve"> </w:t>
      </w:r>
    </w:p>
    <w:p w14:paraId="4ED68AD1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clear; clc;</w:t>
      </w:r>
    </w:p>
    <w:p w14:paraId="17985928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a0=1;</w:t>
      </w:r>
    </w:p>
    <w:p w14:paraId="4AA11638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a1=4.4;</w:t>
      </w:r>
    </w:p>
    <w:p w14:paraId="20DE2F26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a2=53.2;</w:t>
      </w:r>
    </w:p>
    <w:p w14:paraId="06C37F41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a3=12;</w:t>
      </w:r>
    </w:p>
    <w:p w14:paraId="14F587CE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u=10;</w:t>
      </w:r>
    </w:p>
    <w:p w14:paraId="2A679D3D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X0 = [0; 0; 0];</w:t>
      </w:r>
    </w:p>
    <w:p w14:paraId="6407F7DD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0BCB6CC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z1 = (-a0/a3);</w:t>
      </w:r>
    </w:p>
    <w:p w14:paraId="02BD7DF7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z2 = (-a1/a3);</w:t>
      </w:r>
    </w:p>
    <w:p w14:paraId="3A9615A4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z3 = (-a2/a3);</w:t>
      </w:r>
    </w:p>
    <w:p w14:paraId="2AC9152A" w14:textId="4A85B722" w:rsidR="00BF5A98" w:rsidRPr="00BF5A98" w:rsidRDefault="003F3CD7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>z4 = (1</w:t>
      </w:r>
      <w:r w:rsidR="00BF5A98" w:rsidRPr="00BF5A98">
        <w:rPr>
          <w:rFonts w:ascii="Consolas" w:hAnsi="Consolas"/>
          <w:sz w:val="20"/>
          <w:szCs w:val="20"/>
          <w:lang w:val="en-US"/>
        </w:rPr>
        <w:t>/a3);</w:t>
      </w:r>
    </w:p>
    <w:p w14:paraId="7F3DBBE7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7E5E9057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A=[0 1 0; 0 0 1; z1 z2 z3];</w:t>
      </w:r>
    </w:p>
    <w:p w14:paraId="0CD44A87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B=[0;0;z4];</w:t>
      </w:r>
    </w:p>
    <w:p w14:paraId="473BC654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E = eye(3);</w:t>
      </w:r>
    </w:p>
    <w:p w14:paraId="5B346193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h=0.2;</w:t>
      </w:r>
    </w:p>
    <w:p w14:paraId="0390352C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t=0;</w:t>
      </w:r>
    </w:p>
    <w:p w14:paraId="4E549A9F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X = (A*X0+B*u)*h+X0;</w:t>
      </w:r>
    </w:p>
    <w:p w14:paraId="1EBCA419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T_g=[];</w:t>
      </w:r>
    </w:p>
    <w:p w14:paraId="45F020DC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X_g=[];</w:t>
      </w:r>
    </w:p>
    <w:p w14:paraId="2829603B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i=1;</w:t>
      </w:r>
    </w:p>
    <w:p w14:paraId="565D75C6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color w:val="0E00FF"/>
          <w:sz w:val="20"/>
          <w:szCs w:val="20"/>
          <w:lang w:val="en-US"/>
        </w:rPr>
        <w:t xml:space="preserve">while </w:t>
      </w:r>
      <w:r w:rsidRPr="00BF5A98">
        <w:rPr>
          <w:rFonts w:ascii="Consolas" w:hAnsi="Consolas"/>
          <w:sz w:val="20"/>
          <w:szCs w:val="20"/>
          <w:lang w:val="en-US"/>
        </w:rPr>
        <w:t>t&lt;=160</w:t>
      </w:r>
    </w:p>
    <w:p w14:paraId="5A7C0B90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 xml:space="preserve">    X_next=X+h*((3/2)*(A*X+B*u)-(1/2)*(A*X0+B*u));</w:t>
      </w:r>
    </w:p>
    <w:p w14:paraId="63D47CF6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 xml:space="preserve">    X_g(i,:)=X_next(1);</w:t>
      </w:r>
    </w:p>
    <w:p w14:paraId="69CAC78D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 xml:space="preserve">    T_g(i,:)=t;</w:t>
      </w:r>
    </w:p>
    <w:p w14:paraId="2356526D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 xml:space="preserve">    X0=X;</w:t>
      </w:r>
    </w:p>
    <w:p w14:paraId="41A4F025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 xml:space="preserve">    X=X_next;</w:t>
      </w:r>
    </w:p>
    <w:p w14:paraId="6F9D9F65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 xml:space="preserve">    t=t+h;</w:t>
      </w:r>
    </w:p>
    <w:p w14:paraId="0CF8CB5F" w14:textId="77777777" w:rsidR="00BF5A98" w:rsidRPr="00501C96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 xml:space="preserve">    i=i+1;</w:t>
      </w:r>
    </w:p>
    <w:p w14:paraId="3F9EC1B8" w14:textId="77777777" w:rsidR="00BF5A98" w:rsidRPr="00BF5A98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color w:val="0E00FF"/>
          <w:sz w:val="20"/>
          <w:szCs w:val="20"/>
          <w:lang w:val="en-US"/>
        </w:rPr>
        <w:t>end</w:t>
      </w:r>
    </w:p>
    <w:p w14:paraId="487A9140" w14:textId="0CEC229F" w:rsidR="00BD05A1" w:rsidRDefault="00BF5A98" w:rsidP="00BF5A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5A98">
        <w:rPr>
          <w:rFonts w:ascii="Consolas" w:hAnsi="Consolas"/>
          <w:sz w:val="20"/>
          <w:szCs w:val="20"/>
          <w:lang w:val="en-US"/>
        </w:rPr>
        <w:t>plot(T_g,X_g)</w:t>
      </w:r>
    </w:p>
    <w:p w14:paraId="59F8E4FC" w14:textId="77777777" w:rsidR="00BD05A1" w:rsidRDefault="00BD05A1">
      <w:pPr>
        <w:spacing w:after="200" w:line="276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br w:type="page"/>
      </w:r>
    </w:p>
    <w:p w14:paraId="3C756C5E" w14:textId="77777777" w:rsidR="00BD05A1" w:rsidRPr="00DC0F61" w:rsidRDefault="00BD05A1" w:rsidP="00BD05A1">
      <w:pPr>
        <w:pStyle w:val="1"/>
        <w:numPr>
          <w:ilvl w:val="0"/>
          <w:numId w:val="0"/>
        </w:numPr>
        <w:ind w:left="357" w:hanging="357"/>
        <w:rPr>
          <w:lang w:val="en-US"/>
        </w:rPr>
      </w:pPr>
      <w:bookmarkStart w:id="16" w:name="_Toc101527570"/>
      <w:r w:rsidRPr="00DC0F61">
        <w:lastRenderedPageBreak/>
        <w:t>Приложение</w:t>
      </w:r>
      <w:r w:rsidRPr="00DC0F61">
        <w:rPr>
          <w:lang w:val="en-US"/>
        </w:rPr>
        <w:t xml:space="preserve"> 2.</w:t>
      </w:r>
      <w:bookmarkEnd w:id="16"/>
    </w:p>
    <w:p w14:paraId="0F7815E1" w14:textId="77777777" w:rsidR="00BF5A98" w:rsidRPr="00DC0F61" w:rsidRDefault="00BF5A98" w:rsidP="00BF5A98">
      <w:pPr>
        <w:spacing w:line="240" w:lineRule="auto"/>
        <w:ind w:firstLine="0"/>
        <w:jc w:val="left"/>
        <w:rPr>
          <w:sz w:val="20"/>
          <w:szCs w:val="20"/>
          <w:lang w:val="en-US"/>
        </w:rPr>
      </w:pPr>
    </w:p>
    <w:tbl>
      <w:tblPr>
        <w:tblW w:w="76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6"/>
        <w:gridCol w:w="996"/>
        <w:gridCol w:w="960"/>
        <w:gridCol w:w="996"/>
        <w:gridCol w:w="996"/>
        <w:gridCol w:w="996"/>
        <w:gridCol w:w="996"/>
        <w:gridCol w:w="996"/>
      </w:tblGrid>
      <w:tr w:rsidR="00DC0F61" w:rsidRPr="00DC0F61" w14:paraId="4B608041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083BE15" w14:textId="77777777" w:rsidR="00DC0F61" w:rsidRPr="00DC0F61" w:rsidRDefault="00DC0F61" w:rsidP="00DC0F61">
            <w:pPr>
              <w:spacing w:line="240" w:lineRule="auto"/>
              <w:ind w:firstLine="0"/>
              <w:jc w:val="righ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92017F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376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F449E5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344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67A9B1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36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89C790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62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5DBD9C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25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E3FB2F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5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CC2771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75</w:t>
            </w:r>
          </w:p>
        </w:tc>
      </w:tr>
      <w:tr w:rsidR="00DC0F61" w:rsidRPr="00DC0F61" w14:paraId="198BBDF0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0252D0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015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D3D699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432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807BB7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298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BAF8B4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62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87E6AA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51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4CF207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28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91CBF3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5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EE02F8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72</w:t>
            </w:r>
          </w:p>
        </w:tc>
      </w:tr>
      <w:tr w:rsidR="00DC0F61" w:rsidRPr="00DC0F61" w14:paraId="52331B9C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10251A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030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102D5E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485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4D5944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252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0A7389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87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A330B4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40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34406B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32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3C1B01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4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88CF22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9</w:t>
            </w:r>
          </w:p>
        </w:tc>
      </w:tr>
      <w:tr w:rsidR="00DC0F61" w:rsidRPr="00DC0F61" w14:paraId="40F2BADF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DB70E4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057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2ACAFF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535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5E834B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207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83BD02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12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9AC9F4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29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E66B14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35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4AC6FE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3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64E9D3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7</w:t>
            </w:r>
          </w:p>
        </w:tc>
      </w:tr>
      <w:tr w:rsidR="00DC0F61" w:rsidRPr="00DC0F61" w14:paraId="05FA2276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AF7E02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088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25EAAD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581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4CC7A7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164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383970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37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A44BE6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18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A4A5D3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39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1E736B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3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E29D5C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5</w:t>
            </w:r>
          </w:p>
        </w:tc>
      </w:tr>
      <w:tr w:rsidR="00DC0F61" w:rsidRPr="00DC0F61" w14:paraId="705C4D5D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808B81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129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18A750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624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7B7D23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123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207CDC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2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06D868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07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4CE0CC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43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FCE240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2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249480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4</w:t>
            </w:r>
          </w:p>
        </w:tc>
      </w:tr>
      <w:tr w:rsidR="00DC0F61" w:rsidRPr="00DC0F61" w14:paraId="4ED53316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010E46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173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317AB9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663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E1FC8E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082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46C27F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6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4459F3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96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DFA108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47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D597F3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1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D72F95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2</w:t>
            </w:r>
          </w:p>
        </w:tc>
      </w:tr>
      <w:tr w:rsidR="00DC0F61" w:rsidRPr="00DC0F61" w14:paraId="0013E798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415A5B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227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D83255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699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B3C358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043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FDD407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0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6002F8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85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02C8E1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50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853AA5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0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CBBEA2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1</w:t>
            </w:r>
          </w:p>
        </w:tc>
      </w:tr>
      <w:tr w:rsidR="00DC0F61" w:rsidRPr="00DC0F61" w14:paraId="3CEEBA66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6A84F8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286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1FF559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731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B846DA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005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26F6C7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3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7A1186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74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A31F4F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54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98FA7E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9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72A4D9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0</w:t>
            </w:r>
          </w:p>
        </w:tc>
      </w:tr>
      <w:tr w:rsidR="00DC0F61" w:rsidRPr="00DC0F61" w14:paraId="649E592C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D71A52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352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BD9E20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760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0C0C8A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969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EDDE19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6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123551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63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385006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58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06DDC4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8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1A7FCE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0</w:t>
            </w:r>
          </w:p>
        </w:tc>
      </w:tr>
      <w:tr w:rsidR="00DC0F61" w:rsidRPr="00DC0F61" w14:paraId="7D21E85E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9CFE7B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424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7F9458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786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0EE058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934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6577EB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9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5A5D8F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52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680B64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62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2DD66A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7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2B822F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0</w:t>
            </w:r>
          </w:p>
        </w:tc>
      </w:tr>
      <w:tr w:rsidR="00DC0F61" w:rsidRPr="00DC0F61" w14:paraId="68209161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8DC566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503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7EBC22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09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A841B0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900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90C97C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01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326AF4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42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E1E899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66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492119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6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2B8D71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0</w:t>
            </w:r>
          </w:p>
        </w:tc>
      </w:tr>
      <w:tr w:rsidR="00DC0F61" w:rsidRPr="00DC0F61" w14:paraId="12F86FB0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476120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58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09E5D9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28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678B1B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868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F47514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23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E05661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31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02A1F7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70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B05673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5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955FDD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0</w:t>
            </w:r>
          </w:p>
        </w:tc>
      </w:tr>
      <w:tr w:rsidR="00DC0F61" w:rsidRPr="00DC0F61" w14:paraId="49C7F99B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FE15E1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677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3E3B08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44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0F84E3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837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0DE452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44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A102F4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20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9F29A8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75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B1ED77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4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93C4FA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1</w:t>
            </w:r>
          </w:p>
        </w:tc>
      </w:tr>
      <w:tr w:rsidR="00DC0F61" w:rsidRPr="00DC0F61" w14:paraId="012EF2AA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7BF7D8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772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83FBC8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57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0302CA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807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32E09E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65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83F2A8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10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A4F52B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79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023F50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3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E7B747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1</w:t>
            </w:r>
          </w:p>
        </w:tc>
      </w:tr>
      <w:tr w:rsidR="00DC0F61" w:rsidRPr="00DC0F61" w14:paraId="29BAD4DE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1200E8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874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5DAB97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67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30A272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79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78D5D6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85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54649C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99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48A65E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83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C74821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2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CAED1F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2</w:t>
            </w:r>
          </w:p>
        </w:tc>
      </w:tr>
      <w:tr w:rsidR="00DC0F61" w:rsidRPr="00DC0F61" w14:paraId="4E6476BB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F85091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980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DBA72E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73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4D7B12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52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1B43B2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05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A4EF98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9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2C865A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87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CF0597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1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BA4DAA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4</w:t>
            </w:r>
          </w:p>
        </w:tc>
      </w:tr>
      <w:tr w:rsidR="00DC0F61" w:rsidRPr="00DC0F61" w14:paraId="57B37E15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F2BC3C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1.092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D021C4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77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502D2B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27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85B706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24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6F508A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9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159963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91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4E52BA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9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6C9684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5</w:t>
            </w:r>
          </w:p>
        </w:tc>
      </w:tr>
      <w:tr w:rsidR="00DC0F61" w:rsidRPr="00DC0F61" w14:paraId="3D493B50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BF8CE3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1.208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30CAF2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77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8A7954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03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0177EA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43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0633BD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9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9FB792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96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F63A30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8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C72704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7</w:t>
            </w:r>
          </w:p>
        </w:tc>
      </w:tr>
      <w:tr w:rsidR="00DC0F61" w:rsidRPr="00DC0F61" w14:paraId="6937B34C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D7553C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1.330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91B48A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75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6BF800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80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B9F069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62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ECDF48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8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E2BA98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00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C14686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7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5F5292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9</w:t>
            </w:r>
          </w:p>
        </w:tc>
      </w:tr>
      <w:tr w:rsidR="00DC0F61" w:rsidRPr="00DC0F61" w14:paraId="1F431622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8E6626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1.456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95A8DB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70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1FBA67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59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E2CBAF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80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50CF93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9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DC0690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04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98ADD8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5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F62758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71</w:t>
            </w:r>
          </w:p>
        </w:tc>
      </w:tr>
      <w:tr w:rsidR="00DC0F61" w:rsidRPr="00DC0F61" w14:paraId="6E25A9BD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BB4CD4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1.587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233D5B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62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99B8F4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39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FD5361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97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18813C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9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C6A83F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08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D55850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4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4DE45B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73</w:t>
            </w:r>
          </w:p>
        </w:tc>
      </w:tr>
      <w:tr w:rsidR="00DC0F61" w:rsidRPr="00DC0F61" w14:paraId="5D972253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5EDA83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</w:t>
            </w:r>
            <w:r w:rsidRPr="00DC0F61">
              <w:rPr>
                <w:color w:val="000000"/>
                <w:sz w:val="24"/>
              </w:rPr>
              <w:lastRenderedPageBreak/>
              <w:t>1.722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95AA62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</w:t>
            </w:r>
            <w:r w:rsidRPr="00DC0F61">
              <w:rPr>
                <w:color w:val="000000"/>
                <w:sz w:val="24"/>
              </w:rPr>
              <w:lastRenderedPageBreak/>
              <w:t>13.851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5A45EF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</w:t>
            </w:r>
            <w:r w:rsidRPr="00DC0F61">
              <w:rPr>
                <w:color w:val="000000"/>
                <w:sz w:val="24"/>
              </w:rPr>
              <w:lastRenderedPageBreak/>
              <w:t>8.620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DDCD47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</w:t>
            </w:r>
            <w:r w:rsidRPr="00DC0F61">
              <w:rPr>
                <w:color w:val="000000"/>
                <w:sz w:val="24"/>
              </w:rPr>
              <w:lastRenderedPageBreak/>
              <w:t>10.314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BCFE12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</w:t>
            </w:r>
            <w:r w:rsidRPr="00DC0F61">
              <w:rPr>
                <w:color w:val="000000"/>
                <w:sz w:val="24"/>
              </w:rPr>
              <w:lastRenderedPageBreak/>
              <w:t>10.029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0FD5BA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</w:t>
            </w:r>
            <w:r w:rsidRPr="00DC0F61">
              <w:rPr>
                <w:color w:val="000000"/>
                <w:sz w:val="24"/>
              </w:rPr>
              <w:lastRenderedPageBreak/>
              <w:t>9.913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2B2D2C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</w:t>
            </w:r>
            <w:r w:rsidRPr="00DC0F61">
              <w:rPr>
                <w:color w:val="000000"/>
                <w:sz w:val="24"/>
              </w:rPr>
              <w:lastRenderedPageBreak/>
              <w:t>10.063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14C77A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</w:t>
            </w:r>
            <w:r w:rsidRPr="00DC0F61">
              <w:rPr>
                <w:color w:val="000000"/>
                <w:sz w:val="24"/>
              </w:rPr>
              <w:lastRenderedPageBreak/>
              <w:t>9.9676</w:t>
            </w:r>
          </w:p>
        </w:tc>
      </w:tr>
      <w:tr w:rsidR="00DC0F61" w:rsidRPr="00DC0F61" w14:paraId="1A73A26B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A0CB02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1.861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3CDC3F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37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7E4D79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03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12FA06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31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B29ACD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9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8D8A5F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17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A65051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1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08070C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79</w:t>
            </w:r>
          </w:p>
        </w:tc>
      </w:tr>
      <w:tr w:rsidR="00DC0F61" w:rsidRPr="00DC0F61" w14:paraId="1B7D76F5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12A9CB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2.004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ACAFB0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21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80C767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87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129549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47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99E5EB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0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BA4B87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21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944D41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0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088645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82</w:t>
            </w:r>
          </w:p>
        </w:tc>
      </w:tr>
      <w:tr w:rsidR="00DC0F61" w:rsidRPr="00DC0F61" w14:paraId="199EB49F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7494E5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2.151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24E9E4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02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D1A87E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72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DDD2DD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62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933970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1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B36855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25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5A56C1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8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63064F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85</w:t>
            </w:r>
          </w:p>
        </w:tc>
      </w:tr>
      <w:tr w:rsidR="00DC0F61" w:rsidRPr="00DC0F61" w14:paraId="29CCF7AD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883FD8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2.301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AA1B54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780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8B4363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59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491AD1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77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3A9E03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2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70A57F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30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2DCB5D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7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8387AD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88</w:t>
            </w:r>
          </w:p>
        </w:tc>
      </w:tr>
      <w:tr w:rsidR="00DC0F61" w:rsidRPr="00DC0F61" w14:paraId="76B67277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746679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2.455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301BB9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756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4875E1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47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8323D7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92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A6D3AF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3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B7C518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34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B4F7CA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5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36F0F9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92</w:t>
            </w:r>
          </w:p>
        </w:tc>
      </w:tr>
      <w:tr w:rsidR="00DC0F61" w:rsidRPr="00DC0F61" w14:paraId="24924EAE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052322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2.613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C5B8E0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729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F64D71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3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A9D90C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05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9C9392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4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7A272D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38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E1CB4F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4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E57422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96</w:t>
            </w:r>
          </w:p>
        </w:tc>
      </w:tr>
      <w:tr w:rsidR="00DC0F61" w:rsidRPr="00DC0F61" w14:paraId="28AF595E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BE121C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2.773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6D9D4D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700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DC623A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27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55198D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19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660BF7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5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89E899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42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510DFF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2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36BC69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00</w:t>
            </w:r>
          </w:p>
        </w:tc>
      </w:tr>
      <w:tr w:rsidR="00DC0F61" w:rsidRPr="00DC0F61" w14:paraId="2A60AA9C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A0426F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2.937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C56C37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669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794A25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19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C259B3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32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9C1114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56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EC0D1B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4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63B570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1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D860AF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04</w:t>
            </w:r>
          </w:p>
        </w:tc>
      </w:tr>
      <w:tr w:rsidR="00DC0F61" w:rsidRPr="00DC0F61" w14:paraId="44E50C54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97DF19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3.103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FA9522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635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DC122B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12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55CC48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44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2ED56C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48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626C5F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50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8848A7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9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FC1B26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08</w:t>
            </w:r>
          </w:p>
        </w:tc>
      </w:tr>
      <w:tr w:rsidR="00DC0F61" w:rsidRPr="00DC0F61" w14:paraId="565C80A2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216CB4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3.271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F82528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599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5A564D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06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51AEE8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56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53DFAD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40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5CC509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55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A3B6AF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7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48390F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12</w:t>
            </w:r>
          </w:p>
        </w:tc>
      </w:tr>
      <w:tr w:rsidR="00DC0F61" w:rsidRPr="00DC0F61" w14:paraId="0E73A317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5BFB63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3.443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6BD72D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561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CEC1B7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02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8E6914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67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05F292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32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DBB96E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59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0985FC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6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09E280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17</w:t>
            </w:r>
          </w:p>
        </w:tc>
      </w:tr>
      <w:tr w:rsidR="00DC0F61" w:rsidRPr="00DC0F61" w14:paraId="20A13139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544627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3.616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B81BF5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521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B96B6E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498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FF3F2F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78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CBCE44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24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58DEC2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3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0AA74A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4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6492F1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22</w:t>
            </w:r>
          </w:p>
        </w:tc>
      </w:tr>
      <w:tr w:rsidR="00DC0F61" w:rsidRPr="00DC0F61" w14:paraId="133858D1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2EA085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3.792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74EA0A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479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E764FE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496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BE543D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88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567610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16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A02E51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7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C1AC9F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2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AC2EE2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26</w:t>
            </w:r>
          </w:p>
        </w:tc>
      </w:tr>
      <w:tr w:rsidR="00DC0F61" w:rsidRPr="00DC0F61" w14:paraId="47360BC7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3B4184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3.969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F151BA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434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7D30C9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496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695FF4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97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36F102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09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6CB54F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1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187C62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1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0C8822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31</w:t>
            </w:r>
          </w:p>
        </w:tc>
      </w:tr>
      <w:tr w:rsidR="00DC0F61" w:rsidRPr="00DC0F61" w14:paraId="6E494260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F6EA39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4.149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285B61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388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EA73DA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496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0F65EA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07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69A251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02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28D462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5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0C8665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9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30ABED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36</w:t>
            </w:r>
          </w:p>
        </w:tc>
      </w:tr>
      <w:tr w:rsidR="00DC0F61" w:rsidRPr="00DC0F61" w14:paraId="7749E3BA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B8453F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4.329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E9659A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340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8FB93C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497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661D17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15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1AD088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95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62D4ED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8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336EE5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8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D63589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42</w:t>
            </w:r>
          </w:p>
        </w:tc>
      </w:tr>
      <w:tr w:rsidR="00DC0F61" w:rsidRPr="00DC0F61" w14:paraId="0AAD2419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8B25F1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4.512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DF6CD6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291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03285F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00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D4937C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23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CECD2B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88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45C63A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2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768388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6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44DE09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47</w:t>
            </w:r>
          </w:p>
        </w:tc>
      </w:tr>
      <w:tr w:rsidR="00DC0F61" w:rsidRPr="00DC0F61" w14:paraId="19068DEC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F4E8B8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4.695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34AA51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239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1AC12F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03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15F41D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31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E6E18A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81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0B5351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6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2C3369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4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612C46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52</w:t>
            </w:r>
          </w:p>
        </w:tc>
      </w:tr>
      <w:tr w:rsidR="00DC0F61" w:rsidRPr="00DC0F61" w14:paraId="6A35941F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B7F680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4.880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1C6D7D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186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4524FC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08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4CA8F5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38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9EA73A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75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26355D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0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7E0C4D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3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4ED2F2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58</w:t>
            </w:r>
          </w:p>
        </w:tc>
      </w:tr>
      <w:tr w:rsidR="00DC0F61" w:rsidRPr="00DC0F61" w14:paraId="0E38EF1E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4805DA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5.066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B94A05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131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FD7DB9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14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70FC2F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44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2B73D6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68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ABC1AD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4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D5EBCA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1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678AAA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64</w:t>
            </w:r>
          </w:p>
        </w:tc>
      </w:tr>
      <w:tr w:rsidR="00DC0F61" w:rsidRPr="00DC0F61" w14:paraId="62BE8260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93A08F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5.252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276FF5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075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A2E800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21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4F1603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50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B04CAC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62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1E472B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7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410927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9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ACFD8D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69</w:t>
            </w:r>
          </w:p>
        </w:tc>
      </w:tr>
      <w:tr w:rsidR="00DC0F61" w:rsidRPr="00DC0F61" w14:paraId="263DB3D3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19C87A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5.439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D0CBEE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018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D0558D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29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12E530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55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932FC7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5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40D514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1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DF3F30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8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2BF0C0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75</w:t>
            </w:r>
          </w:p>
        </w:tc>
      </w:tr>
      <w:tr w:rsidR="00DC0F61" w:rsidRPr="00DC0F61" w14:paraId="596EFBF7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828778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5.627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37F242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959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F9AD46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37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1D2F39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60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4D6E97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51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3C6D09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4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D3C4B2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6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D1CEAF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81</w:t>
            </w:r>
          </w:p>
        </w:tc>
      </w:tr>
      <w:tr w:rsidR="00DC0F61" w:rsidRPr="00DC0F61" w14:paraId="7E58AF2C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1C524D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5.815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32364C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898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FDF3A1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47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1C40C2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65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912E37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45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4AC7DD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8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8652B8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4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C4496C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87</w:t>
            </w:r>
          </w:p>
        </w:tc>
      </w:tr>
      <w:tr w:rsidR="00DC0F61" w:rsidRPr="00DC0F61" w14:paraId="3E356438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B45204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6.003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5F2F51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837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4B0616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58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D953FD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69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1BE5D3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40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F0ADF7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1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F2BEC4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3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314C0C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93</w:t>
            </w:r>
          </w:p>
        </w:tc>
      </w:tr>
      <w:tr w:rsidR="00DC0F61" w:rsidRPr="00DC0F61" w14:paraId="3229E31D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15299D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6.192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8E4198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774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1B5379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70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023C34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72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7073F9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35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C1EE0D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4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7A56D4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1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05D30E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99</w:t>
            </w:r>
          </w:p>
        </w:tc>
      </w:tr>
      <w:tr w:rsidR="00DC0F61" w:rsidRPr="00DC0F61" w14:paraId="57CA28ED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BFA972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6.380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78618F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710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E78E5D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82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F15693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75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371C76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30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EFBC09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8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B192D1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9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FE38DF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05</w:t>
            </w:r>
          </w:p>
        </w:tc>
      </w:tr>
      <w:tr w:rsidR="00DC0F61" w:rsidRPr="00DC0F61" w14:paraId="6D4CE08C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190F10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6.568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07B66B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645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9207E2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96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E93A2C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78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0D9566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25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CD4409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1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5BF1A9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8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F6C6AE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11</w:t>
            </w:r>
          </w:p>
        </w:tc>
      </w:tr>
      <w:tr w:rsidR="00DC0F61" w:rsidRPr="00DC0F61" w14:paraId="15472C43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94F5E8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6.755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4E9809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579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CF7C34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10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80B562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0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5F41A0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21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096BFC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4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24720D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DC4784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18</w:t>
            </w:r>
          </w:p>
        </w:tc>
      </w:tr>
      <w:tr w:rsidR="00DC0F61" w:rsidRPr="00DC0F61" w14:paraId="50DF68A3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679D27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6.942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A8C0E0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512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A03D50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25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00F376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1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2CCE1B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16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8FC73B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7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7EFF07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5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AE93D3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24</w:t>
            </w:r>
          </w:p>
        </w:tc>
      </w:tr>
      <w:tr w:rsidR="00DC0F61" w:rsidRPr="00DC0F61" w14:paraId="51F4B08A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5BE0B6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7.129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6C7841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445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F23703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41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D951CE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2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C84020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12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F4F5EB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0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2F0D8C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3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CB9761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30</w:t>
            </w:r>
          </w:p>
        </w:tc>
      </w:tr>
      <w:tr w:rsidR="00DC0F61" w:rsidRPr="00DC0F61" w14:paraId="460A9348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32589F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7.314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22A3E1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376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99CDA2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58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1694C2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3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F9A588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08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F439C1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3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FC734C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2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840B91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36</w:t>
            </w:r>
          </w:p>
        </w:tc>
      </w:tr>
      <w:tr w:rsidR="00DC0F61" w:rsidRPr="00DC0F61" w14:paraId="0DA262F5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EC113C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7.499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01FFB2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307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5F3D74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75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697527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3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6430FC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05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5C1CEE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6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72BBDA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0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4167C1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43</w:t>
            </w:r>
          </w:p>
        </w:tc>
      </w:tr>
      <w:tr w:rsidR="00DC0F61" w:rsidRPr="00DC0F61" w14:paraId="6FBAD512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9BB0F1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7.683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83FE1F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237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5CD9CE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94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C09E6C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3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2E7EA8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01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61C8B9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9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023FE3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9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FDB6B9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49</w:t>
            </w:r>
          </w:p>
        </w:tc>
      </w:tr>
      <w:tr w:rsidR="00DC0F61" w:rsidRPr="00DC0F61" w14:paraId="4961CF44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D8CF83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7.865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41C412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167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AFC854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12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490F3C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2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7E4884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8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54D297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1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C3BB47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7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987CA1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56</w:t>
            </w:r>
          </w:p>
        </w:tc>
      </w:tr>
      <w:tr w:rsidR="00DC0F61" w:rsidRPr="00DC0F61" w14:paraId="1A776CBF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85952E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047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5CE0A5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096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C6E60D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32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186511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1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8E23E6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5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A815EE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4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02250B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6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F7FF21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62</w:t>
            </w:r>
          </w:p>
        </w:tc>
      </w:tr>
      <w:tr w:rsidR="00DC0F61" w:rsidRPr="00DC0F61" w14:paraId="05BE3B2C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2938FC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226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1FF046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025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F58D83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52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E6C301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79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77DC85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2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F7B46E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7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75B3C6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4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229B98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68</w:t>
            </w:r>
          </w:p>
        </w:tc>
      </w:tr>
      <w:tr w:rsidR="00DC0F61" w:rsidRPr="00DC0F61" w14:paraId="6384C65E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DF0A80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405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46AF25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953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5E0506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73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979FE0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77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8130E4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0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E16F14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9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13277C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3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829B80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75</w:t>
            </w:r>
          </w:p>
        </w:tc>
      </w:tr>
      <w:tr w:rsidR="00DC0F61" w:rsidRPr="00DC0F61" w14:paraId="50536D13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7BAF35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82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A163FB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881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297846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95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9C0633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75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4AA834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7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C7C10C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2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E9C095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1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31F3C2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81</w:t>
            </w:r>
          </w:p>
        </w:tc>
      </w:tr>
      <w:tr w:rsidR="00DC0F61" w:rsidRPr="00DC0F61" w14:paraId="2F3F8836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B8C41A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57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EBE7B2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808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C8773D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817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372DAF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72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846040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5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114538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4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3D578F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0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F8DD55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88</w:t>
            </w:r>
          </w:p>
        </w:tc>
      </w:tr>
      <w:tr w:rsidR="00DC0F61" w:rsidRPr="00DC0F61" w14:paraId="2185C297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3594C4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930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3CFC5F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735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4E95DF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839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7C73F3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69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1D0594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3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0FDB2C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6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FC0B97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8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F98BC8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94</w:t>
            </w:r>
          </w:p>
        </w:tc>
      </w:tr>
      <w:tr w:rsidR="00DC0F61" w:rsidRPr="00DC0F61" w14:paraId="22F424A2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386E73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101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960B99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663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EBDA25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862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C08AE9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65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41E439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1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8142AA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8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8B471D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7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D7F97E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00</w:t>
            </w:r>
          </w:p>
        </w:tc>
      </w:tr>
      <w:tr w:rsidR="00DC0F61" w:rsidRPr="00DC0F61" w14:paraId="6103BC74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B2E23E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270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42458F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590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174F15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886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E5B5DA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61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224178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0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DA8397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0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9B066E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6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F67ED3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07</w:t>
            </w:r>
          </w:p>
        </w:tc>
      </w:tr>
      <w:tr w:rsidR="00DC0F61" w:rsidRPr="00DC0F61" w14:paraId="38BA6956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761A2C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438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7AF8B8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517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489B4C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910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1EA241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57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E777DB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8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91EBCE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2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B410E0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4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9C514C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13</w:t>
            </w:r>
          </w:p>
        </w:tc>
      </w:tr>
      <w:tr w:rsidR="00DC0F61" w:rsidRPr="00DC0F61" w14:paraId="5F55DA03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267E2A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602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670104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444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42CDF7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935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8868FA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52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D410FC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7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407C5B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4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9382D8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3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B379B8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19</w:t>
            </w:r>
          </w:p>
        </w:tc>
      </w:tr>
      <w:tr w:rsidR="00DC0F61" w:rsidRPr="00DC0F61" w14:paraId="4C185F6D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B9994B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65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DEBBC8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371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7AB49F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960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142B12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47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691EB4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6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6FB9D5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DCF11C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2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BEADC7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25</w:t>
            </w:r>
          </w:p>
        </w:tc>
      </w:tr>
      <w:tr w:rsidR="00DC0F61" w:rsidRPr="00DC0F61" w14:paraId="72ABC968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E11BA2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25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91F570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298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25AF18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985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5F17CA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42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C48B33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5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C1031E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8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4582EF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1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60F43E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32</w:t>
            </w:r>
          </w:p>
        </w:tc>
      </w:tr>
      <w:tr w:rsidR="00DC0F61" w:rsidRPr="00DC0F61" w14:paraId="2840D40F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35A7D3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3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1835AB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225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73BD1E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011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CEF95C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36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E52E8D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4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DBBA94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0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35A81A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0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22BE01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38</w:t>
            </w:r>
          </w:p>
        </w:tc>
      </w:tr>
      <w:tr w:rsidR="00DC0F61" w:rsidRPr="00DC0F61" w14:paraId="6E5B0601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A14070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</w:t>
            </w:r>
            <w:r w:rsidRPr="00DC0F61">
              <w:rPr>
                <w:color w:val="000000"/>
                <w:sz w:val="24"/>
              </w:rPr>
              <w:lastRenderedPageBreak/>
              <w:t>10.238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D5EB7F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</w:t>
            </w:r>
            <w:r w:rsidRPr="00DC0F61">
              <w:rPr>
                <w:color w:val="000000"/>
                <w:sz w:val="24"/>
              </w:rPr>
              <w:lastRenderedPageBreak/>
              <w:t>11.153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5C4547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</w:t>
            </w:r>
            <w:r w:rsidRPr="00DC0F61">
              <w:rPr>
                <w:color w:val="000000"/>
                <w:sz w:val="24"/>
              </w:rPr>
              <w:lastRenderedPageBreak/>
              <w:t>9.037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7E891D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</w:t>
            </w:r>
            <w:r w:rsidRPr="00DC0F61">
              <w:rPr>
                <w:color w:val="000000"/>
                <w:sz w:val="24"/>
              </w:rPr>
              <w:lastRenderedPageBreak/>
              <w:t>10.530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02F218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</w:t>
            </w:r>
            <w:r w:rsidRPr="00DC0F61">
              <w:rPr>
                <w:color w:val="000000"/>
                <w:sz w:val="24"/>
              </w:rPr>
              <w:lastRenderedPageBreak/>
              <w:t>9.774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B25CB4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</w:t>
            </w:r>
            <w:r w:rsidRPr="00DC0F61">
              <w:rPr>
                <w:color w:val="000000"/>
                <w:sz w:val="24"/>
              </w:rPr>
              <w:lastRenderedPageBreak/>
              <w:t>10.071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3F5169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</w:t>
            </w:r>
            <w:r w:rsidRPr="00DC0F61">
              <w:rPr>
                <w:color w:val="000000"/>
                <w:sz w:val="24"/>
              </w:rPr>
              <w:lastRenderedPageBreak/>
              <w:t>9.988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C70CC5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</w:t>
            </w:r>
            <w:r w:rsidRPr="00DC0F61">
              <w:rPr>
                <w:color w:val="000000"/>
                <w:sz w:val="24"/>
              </w:rPr>
              <w:lastRenderedPageBreak/>
              <w:t>9.9944</w:t>
            </w:r>
          </w:p>
        </w:tc>
      </w:tr>
      <w:tr w:rsidR="00DC0F61" w:rsidRPr="00DC0F61" w14:paraId="1FED71B3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502589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10.391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60E497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081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D2435B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063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12C7F4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24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31B6E3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3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E5FAF8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3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7DEE5A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7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D1D164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50</w:t>
            </w:r>
          </w:p>
        </w:tc>
      </w:tr>
      <w:tr w:rsidR="00DC0F61" w:rsidRPr="00DC0F61" w14:paraId="20B17FF7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32F9ED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40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4EC9A0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009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3DD0FB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090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2B1139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17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E4A149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3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B06068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4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1346EB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6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387180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56</w:t>
            </w:r>
          </w:p>
        </w:tc>
      </w:tr>
      <w:tr w:rsidR="00DC0F61" w:rsidRPr="00DC0F61" w14:paraId="41ABC783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486DBD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687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4AD321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937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3671B1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117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586CB1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10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F2A491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3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442A41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6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B9DCAB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5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F75B4F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62</w:t>
            </w:r>
          </w:p>
        </w:tc>
      </w:tr>
      <w:tr w:rsidR="00DC0F61" w:rsidRPr="00DC0F61" w14:paraId="594AE6AB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611C26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831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25B029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86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880392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144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A1D20C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03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A80229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4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0BB53E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7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D8E40A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4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552EC9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68</w:t>
            </w:r>
          </w:p>
        </w:tc>
      </w:tr>
      <w:tr w:rsidR="00DC0F61" w:rsidRPr="00DC0F61" w14:paraId="6BB1C5BC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980267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973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450256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796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1B7C48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171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1FB15E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95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8852FB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4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88471A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8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C09787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3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25E6E1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73</w:t>
            </w:r>
          </w:p>
        </w:tc>
      </w:tr>
      <w:tr w:rsidR="00DC0F61" w:rsidRPr="00DC0F61" w14:paraId="4B54BC3F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DFBC0A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111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E1A63D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726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57415A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199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16F818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88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DC829E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4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2FC35F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9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0AE533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2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ABB37B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79</w:t>
            </w:r>
          </w:p>
        </w:tc>
      </w:tr>
      <w:tr w:rsidR="00DC0F61" w:rsidRPr="00DC0F61" w14:paraId="654BFDCA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CC69E2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24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AADC27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656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7092A1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227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5A0814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80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98D7C1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5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3DDF71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0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55CEF7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1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95AA3D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85</w:t>
            </w:r>
          </w:p>
        </w:tc>
      </w:tr>
      <w:tr w:rsidR="00DC0F61" w:rsidRPr="00DC0F61" w14:paraId="2B698201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F541F4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378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9419C8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7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51F7CF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255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4096B2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72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86111E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6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EF7ECF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1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84A556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0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6BA7D6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90</w:t>
            </w:r>
          </w:p>
        </w:tc>
      </w:tr>
      <w:tr w:rsidR="00DC0F61" w:rsidRPr="00DC0F61" w14:paraId="5D26D7E3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9AD32F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507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487DB1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19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AED844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283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4F99AF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63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6BA246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7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E148D1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2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575926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9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A7D8A1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96</w:t>
            </w:r>
          </w:p>
        </w:tc>
      </w:tr>
      <w:tr w:rsidR="00DC0F61" w:rsidRPr="00DC0F61" w14:paraId="1B245129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635094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633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BB13B7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51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942FBD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311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9C3C55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54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6756AF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8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195B54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3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758A1C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8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E42939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01</w:t>
            </w:r>
          </w:p>
        </w:tc>
      </w:tr>
      <w:tr w:rsidR="00DC0F61" w:rsidRPr="00DC0F61" w14:paraId="3F5CC7BA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B4A54C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756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DA4448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84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1E65CF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339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D88583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46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2AD784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9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3EBC8C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4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7817E3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7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DD3BF3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07</w:t>
            </w:r>
          </w:p>
        </w:tc>
      </w:tr>
      <w:tr w:rsidR="00DC0F61" w:rsidRPr="00DC0F61" w14:paraId="1DAB8D10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566FD8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875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B188DB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18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8017A6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367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BC086F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37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407C17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1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8961AD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5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18FB84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6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19DCC1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12</w:t>
            </w:r>
          </w:p>
        </w:tc>
      </w:tr>
      <w:tr w:rsidR="00DC0F61" w:rsidRPr="00DC0F61" w14:paraId="7DBEC101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94F63B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991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5B0ED7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53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F937E3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396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85E11D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27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BDE794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3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0DFB0C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5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08C774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6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7CA0F6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17</w:t>
            </w:r>
          </w:p>
        </w:tc>
      </w:tr>
      <w:tr w:rsidR="00DC0F61" w:rsidRPr="00DC0F61" w14:paraId="57488765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9FF3F9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104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0378A5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89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DC37A4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424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F360E9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18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7DB98A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4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E7CA6E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6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F1A8F2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5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8F3AD3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22</w:t>
            </w:r>
          </w:p>
        </w:tc>
      </w:tr>
      <w:tr w:rsidR="00DC0F61" w:rsidRPr="00DC0F61" w14:paraId="2750D354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47F0FE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213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992AF9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25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B67326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452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105B7F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08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36F660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6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3AB136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6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515614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4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042375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27</w:t>
            </w:r>
          </w:p>
        </w:tc>
      </w:tr>
      <w:tr w:rsidR="00DC0F61" w:rsidRPr="00DC0F61" w14:paraId="67B6075F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2C7FA2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319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CD3C22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2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2CCC0F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480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413994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99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EECE31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8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0D07AB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6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90183E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3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A2DBCF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32</w:t>
            </w:r>
          </w:p>
        </w:tc>
      </w:tr>
      <w:tr w:rsidR="00DC0F61" w:rsidRPr="00DC0F61" w14:paraId="0BB4B3A6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D45AC9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421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4FAF7F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1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B07BA2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509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27CB0C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89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496708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0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A67A14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4A3813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3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FA0825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36</w:t>
            </w:r>
          </w:p>
        </w:tc>
      </w:tr>
      <w:tr w:rsidR="00DC0F61" w:rsidRPr="00DC0F61" w14:paraId="68BC6D6D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E5CA6B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520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373C7C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40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BC3808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537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62651C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79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71AE7B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3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E388E2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AB2683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2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9554EC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41</w:t>
            </w:r>
          </w:p>
        </w:tc>
      </w:tr>
      <w:tr w:rsidR="00DC0F61" w:rsidRPr="00DC0F61" w14:paraId="39EBC1F5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FBEEAD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615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A43A6F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80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06A78A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565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FA272D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68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61D288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5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7A7BAB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8B4222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1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18F1A2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46</w:t>
            </w:r>
          </w:p>
        </w:tc>
      </w:tr>
      <w:tr w:rsidR="00DC0F61" w:rsidRPr="00DC0F61" w14:paraId="58CDD3D1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47CA1C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707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C573DF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22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9F0EB1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593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A76F02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58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FE8B1A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7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CF3720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26AA97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1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0F4578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50</w:t>
            </w:r>
          </w:p>
        </w:tc>
      </w:tr>
      <w:tr w:rsidR="00DC0F61" w:rsidRPr="00DC0F61" w14:paraId="290185C0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B43DE9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796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5BFA67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64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461177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621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BCEF97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48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E45290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00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E434FA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75475C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0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E37AD5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54</w:t>
            </w:r>
          </w:p>
        </w:tc>
      </w:tr>
      <w:tr w:rsidR="00DC0F61" w:rsidRPr="00DC0F61" w14:paraId="4B7BF54A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A74D17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881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E95B83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08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0C845C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648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E2AE26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37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E3C58D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03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C291EA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088B6E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0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7DD2FB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59</w:t>
            </w:r>
          </w:p>
        </w:tc>
      </w:tr>
      <w:tr w:rsidR="00DC0F61" w:rsidRPr="00DC0F61" w14:paraId="6BD6DED0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D7DFD1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962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564043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652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902CBA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676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B4BDAC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27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814C99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06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086F37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436B98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9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2784AB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63</w:t>
            </w:r>
          </w:p>
        </w:tc>
      </w:tr>
      <w:tr w:rsidR="00DC0F61" w:rsidRPr="00DC0F61" w14:paraId="3D002300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D2EC25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040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5E1F89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598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90A9E2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03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762548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16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2526DF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09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F51F7F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6A2D15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9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F46DFA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67</w:t>
            </w:r>
          </w:p>
        </w:tc>
      </w:tr>
      <w:tr w:rsidR="00DC0F61" w:rsidRPr="00DC0F61" w14:paraId="6CC4664D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94B9C7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13.114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4BDE5B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545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4231DB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30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238973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05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00E756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12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5BB728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326352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8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BD31B1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70</w:t>
            </w:r>
          </w:p>
        </w:tc>
      </w:tr>
      <w:tr w:rsidR="00DC0F61" w:rsidRPr="00DC0F61" w14:paraId="54FF8518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595837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185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3E26BC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493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04DF74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57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A134E6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94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1B3C4D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15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89477C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6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2C4D6A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8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46C979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74</w:t>
            </w:r>
          </w:p>
        </w:tc>
      </w:tr>
      <w:tr w:rsidR="00DC0F61" w:rsidRPr="00DC0F61" w14:paraId="02003120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9A1C76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252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E6AB00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442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DEFC39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4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22EBFB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84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67E674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18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A4C589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6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DF0991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8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22DCC3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78</w:t>
            </w:r>
          </w:p>
        </w:tc>
      </w:tr>
      <w:tr w:rsidR="00DC0F61" w:rsidRPr="00DC0F61" w14:paraId="21119A7C" w14:textId="77777777" w:rsidTr="00DC0F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C69559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316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00662B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393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0051E6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10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F6C4A2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73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865BA3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21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1A5E08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6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3A310A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7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1C1C0E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81</w:t>
            </w:r>
          </w:p>
        </w:tc>
      </w:tr>
    </w:tbl>
    <w:p w14:paraId="23CAA5F5" w14:textId="77777777" w:rsidR="000A67EA" w:rsidRPr="00BF5A98" w:rsidRDefault="000A67EA" w:rsidP="00E27F82">
      <w:pPr>
        <w:pStyle w:val="af1"/>
        <w:rPr>
          <w:lang w:val="en-US"/>
        </w:rPr>
      </w:pPr>
    </w:p>
    <w:p w14:paraId="00C265B1" w14:textId="2E2FF3EE" w:rsidR="002B323E" w:rsidRPr="00BD05A1" w:rsidRDefault="002B323E" w:rsidP="008070F7">
      <w:pPr>
        <w:pStyle w:val="1"/>
        <w:numPr>
          <w:ilvl w:val="0"/>
          <w:numId w:val="0"/>
        </w:numPr>
        <w:ind w:left="357" w:hanging="357"/>
        <w:rPr>
          <w:lang w:val="en-US"/>
        </w:rPr>
      </w:pPr>
      <w:bookmarkStart w:id="17" w:name="_Toc101527571"/>
      <w:r w:rsidRPr="005F65EA">
        <w:lastRenderedPageBreak/>
        <w:t>Приложение</w:t>
      </w:r>
      <w:r w:rsidRPr="00BD05A1">
        <w:rPr>
          <w:lang w:val="en-US"/>
        </w:rPr>
        <w:t xml:space="preserve"> </w:t>
      </w:r>
      <w:r w:rsidR="00BD05A1">
        <w:t>3</w:t>
      </w:r>
      <w:r w:rsidRPr="00BD05A1">
        <w:rPr>
          <w:lang w:val="en-US"/>
        </w:rPr>
        <w:t>.</w:t>
      </w:r>
      <w:bookmarkEnd w:id="17"/>
    </w:p>
    <w:p w14:paraId="3CC3E768" w14:textId="36707EE8" w:rsidR="00E27F82" w:rsidRDefault="00E27F82" w:rsidP="00E27F82">
      <w:pPr>
        <w:pStyle w:val="af1"/>
      </w:pPr>
      <w:bookmarkStart w:id="18" w:name="_Toc386975779"/>
      <w:r w:rsidRPr="005F65EA">
        <w:t xml:space="preserve">Код программы для </w:t>
      </w:r>
      <w:r>
        <w:t>решения ОДУ методом Рунге-Кутта</w:t>
      </w:r>
    </w:p>
    <w:p w14:paraId="3AD2FC43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clear;</w:t>
      </w:r>
    </w:p>
    <w:p w14:paraId="4B2459A0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a0=1;</w:t>
      </w:r>
    </w:p>
    <w:p w14:paraId="4C8F2D4F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a1=4.4;</w:t>
      </w:r>
    </w:p>
    <w:p w14:paraId="2BCA15E7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a2=53.2;</w:t>
      </w:r>
    </w:p>
    <w:p w14:paraId="02B70F78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a3=12;</w:t>
      </w:r>
    </w:p>
    <w:p w14:paraId="43D92C2F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u=10;</w:t>
      </w:r>
    </w:p>
    <w:p w14:paraId="7D80ECC0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X0 = [0; 0; 0];</w:t>
      </w:r>
    </w:p>
    <w:p w14:paraId="56078540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798FB9B2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z1 = (-a0/a3);</w:t>
      </w:r>
    </w:p>
    <w:p w14:paraId="19D3CC84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z2 = (-a1/a3);</w:t>
      </w:r>
    </w:p>
    <w:p w14:paraId="6D599853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z3 = (-a2/a3);</w:t>
      </w:r>
    </w:p>
    <w:p w14:paraId="2135A715" w14:textId="738B7880" w:rsidR="00CA572B" w:rsidRPr="00CA572B" w:rsidRDefault="003F3CD7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>z4 = (1</w:t>
      </w:r>
      <w:r w:rsidR="00CA572B" w:rsidRPr="00CA572B">
        <w:rPr>
          <w:rFonts w:ascii="Consolas" w:hAnsi="Consolas"/>
          <w:sz w:val="20"/>
          <w:szCs w:val="20"/>
          <w:lang w:val="en-US"/>
        </w:rPr>
        <w:t>/a3);</w:t>
      </w:r>
    </w:p>
    <w:p w14:paraId="22579F15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167EA2ED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A=[0 1 0; 0 0 1; z1 z2 z3];</w:t>
      </w:r>
    </w:p>
    <w:p w14:paraId="133D1DB7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B=[0;0;z4];</w:t>
      </w:r>
    </w:p>
    <w:p w14:paraId="2AA9B120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E = eye(3);</w:t>
      </w:r>
    </w:p>
    <w:p w14:paraId="4AFCE294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h=0.2;</w:t>
      </w:r>
    </w:p>
    <w:p w14:paraId="628D2C51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t=0;</w:t>
      </w:r>
    </w:p>
    <w:p w14:paraId="5CEA167C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1B6D84F1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f=A*X0+B*u;</w:t>
      </w:r>
    </w:p>
    <w:p w14:paraId="5391C89F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color w:val="0E00FF"/>
          <w:sz w:val="20"/>
          <w:szCs w:val="20"/>
          <w:lang w:val="en-US"/>
        </w:rPr>
        <w:t xml:space="preserve">while </w:t>
      </w:r>
      <w:r w:rsidRPr="00CA572B">
        <w:rPr>
          <w:rFonts w:ascii="Consolas" w:hAnsi="Consolas"/>
          <w:sz w:val="20"/>
          <w:szCs w:val="20"/>
          <w:lang w:val="en-US"/>
        </w:rPr>
        <w:t>t&lt;=160</w:t>
      </w:r>
    </w:p>
    <w:p w14:paraId="1ACA6902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 xml:space="preserve">    f=A*X0+B*u;</w:t>
      </w:r>
    </w:p>
    <w:p w14:paraId="622B451F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 xml:space="preserve">    l1=f;</w:t>
      </w:r>
    </w:p>
    <w:p w14:paraId="31079679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 xml:space="preserve">    l2=A*(X0+l1*h/2)+B*u;</w:t>
      </w:r>
    </w:p>
    <w:p w14:paraId="0B245C21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 xml:space="preserve">    l3=A*(X0+l2*h/2)+B*u;</w:t>
      </w:r>
    </w:p>
    <w:p w14:paraId="0CEF0BFF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 xml:space="preserve">    l4=A*(X0+l3*h)+B*u;</w:t>
      </w:r>
    </w:p>
    <w:p w14:paraId="49ABFD58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 xml:space="preserve">    X_res = X0 + h*(l1+2*l2+2*l3+l4)/6</w:t>
      </w:r>
    </w:p>
    <w:p w14:paraId="6622EC49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 xml:space="preserve">    X0=X_res;</w:t>
      </w:r>
    </w:p>
    <w:p w14:paraId="64CFAC1F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 xml:space="preserve">    t=t+h;</w:t>
      </w:r>
    </w:p>
    <w:p w14:paraId="0E0B07EB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color w:val="0E00FF"/>
          <w:sz w:val="20"/>
          <w:szCs w:val="20"/>
          <w:lang w:val="en-US"/>
        </w:rPr>
        <w:t>end</w:t>
      </w:r>
    </w:p>
    <w:p w14:paraId="583B7000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7B44A197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12F805C9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from = 0;</w:t>
      </w:r>
    </w:p>
    <w:p w14:paraId="5002A119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to = 160;</w:t>
      </w:r>
    </w:p>
    <w:p w14:paraId="0FEB14F3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488F7216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X0 = [0; 0; 0];</w:t>
      </w:r>
    </w:p>
    <w:p w14:paraId="42189E98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4588F693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572B">
        <w:rPr>
          <w:rFonts w:ascii="Consolas" w:hAnsi="Consolas"/>
          <w:sz w:val="20"/>
          <w:szCs w:val="20"/>
          <w:lang w:val="en-US"/>
        </w:rPr>
        <w:t>[T, X] = ode45(@(t,x) A*x + B*u, [from to], X0);</w:t>
      </w:r>
    </w:p>
    <w:p w14:paraId="32683893" w14:textId="77777777" w:rsidR="00CA572B" w:rsidRPr="00CA572B" w:rsidRDefault="00CA572B" w:rsidP="00CA572B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CA572B">
        <w:rPr>
          <w:rFonts w:ascii="Consolas" w:hAnsi="Consolas"/>
          <w:sz w:val="20"/>
          <w:szCs w:val="20"/>
        </w:rPr>
        <w:t>plot(T, X)</w:t>
      </w:r>
    </w:p>
    <w:p w14:paraId="14C14D0C" w14:textId="77777777" w:rsidR="00922624" w:rsidRPr="00BF5A98" w:rsidRDefault="00922624" w:rsidP="00E27F82">
      <w:pPr>
        <w:pStyle w:val="af1"/>
      </w:pPr>
    </w:p>
    <w:p w14:paraId="42914BC9" w14:textId="5CBECF7E" w:rsidR="001F5706" w:rsidRPr="0093275A" w:rsidRDefault="001F5706" w:rsidP="001F5706">
      <w:pPr>
        <w:pStyle w:val="1"/>
        <w:numPr>
          <w:ilvl w:val="0"/>
          <w:numId w:val="0"/>
        </w:numPr>
        <w:ind w:left="357" w:hanging="357"/>
      </w:pPr>
      <w:bookmarkStart w:id="19" w:name="_Toc101527572"/>
      <w:r w:rsidRPr="0093275A">
        <w:lastRenderedPageBreak/>
        <w:t xml:space="preserve">Приложение </w:t>
      </w:r>
      <w:r w:rsidR="008649F6">
        <w:t>4</w:t>
      </w:r>
      <w:r w:rsidRPr="0093275A">
        <w:t>.</w:t>
      </w:r>
      <w:bookmarkEnd w:id="18"/>
      <w:bookmarkEnd w:id="19"/>
    </w:p>
    <w:tbl>
      <w:tblPr>
        <w:tblW w:w="76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6"/>
        <w:gridCol w:w="996"/>
        <w:gridCol w:w="960"/>
        <w:gridCol w:w="996"/>
        <w:gridCol w:w="996"/>
        <w:gridCol w:w="996"/>
        <w:gridCol w:w="996"/>
        <w:gridCol w:w="996"/>
      </w:tblGrid>
      <w:tr w:rsidR="00DC0F61" w:rsidRPr="00DC0F61" w14:paraId="6B39DDC3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02067A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000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636261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314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65F72A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395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6BE630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08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0E9249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74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B2E493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21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9BAB27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6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A5C8A7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77</w:t>
            </w:r>
          </w:p>
        </w:tc>
      </w:tr>
      <w:tr w:rsidR="00DC0F61" w:rsidRPr="00DC0F61" w14:paraId="5D2B5B49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5FD617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006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49049E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374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E70D81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347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A1E159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3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F2FF12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63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D43BCE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24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AB2282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5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FBA67C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74</w:t>
            </w:r>
          </w:p>
        </w:tc>
      </w:tr>
      <w:tr w:rsidR="00DC0F61" w:rsidRPr="00DC0F61" w14:paraId="1ADC646D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359E93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017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B55D4A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431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6CCD2E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299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AC4C56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60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9D5210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52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061275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2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A2F22F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5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D5D99A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71</w:t>
            </w:r>
          </w:p>
        </w:tc>
      </w:tr>
      <w:tr w:rsidR="00DC0F61" w:rsidRPr="00DC0F61" w14:paraId="687B28E7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4056B6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035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EF57AE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484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A77A8E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254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B97BBB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85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7089FB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41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0E2FED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31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F58AC5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4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7D8853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9</w:t>
            </w:r>
          </w:p>
        </w:tc>
      </w:tr>
      <w:tr w:rsidR="00DC0F61" w:rsidRPr="00DC0F61" w14:paraId="5DC2E1D7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7DD204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060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92C0F0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53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A491AB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209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193C26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11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C95483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30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600A10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35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12D653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4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5912EF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6</w:t>
            </w:r>
          </w:p>
        </w:tc>
      </w:tr>
      <w:tr w:rsidR="00DC0F61" w:rsidRPr="00DC0F61" w14:paraId="74CC6116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85ECC8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092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7D9EFB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580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ECE766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166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1A04FD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35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E23B47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19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ACEE60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38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E5BD8F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3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49E37B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5</w:t>
            </w:r>
          </w:p>
        </w:tc>
      </w:tr>
      <w:tr w:rsidR="00DC0F61" w:rsidRPr="00DC0F61" w14:paraId="5225E5C0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FB581B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131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13DA1D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62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476B1F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124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8950F3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0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9749DD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08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9D7650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42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74B419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2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D20107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3</w:t>
            </w:r>
          </w:p>
        </w:tc>
      </w:tr>
      <w:tr w:rsidR="00DC0F61" w:rsidRPr="00DC0F61" w14:paraId="3AD9A6C2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2EBDC4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177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D6E6E5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662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08C556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084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2B4264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4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42C786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9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914241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46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4B97F4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1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B551A2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1</w:t>
            </w:r>
          </w:p>
        </w:tc>
      </w:tr>
      <w:tr w:rsidR="00DC0F61" w:rsidRPr="00DC0F61" w14:paraId="0CBF2627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ADF30B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23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F5D17A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698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161317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044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8B38D4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8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B40B27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86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C0B63D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50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C02C69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1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189564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0</w:t>
            </w:r>
          </w:p>
        </w:tc>
      </w:tr>
      <w:tr w:rsidR="00DC0F61" w:rsidRPr="00DC0F61" w14:paraId="6DEF45B7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C27698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289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F0850B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731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D0CAD6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007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A64CD0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1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81A52C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75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4E71A0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54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0DD4D3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0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4E7067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59</w:t>
            </w:r>
          </w:p>
        </w:tc>
      </w:tr>
      <w:tr w:rsidR="00DC0F61" w:rsidRPr="00DC0F61" w14:paraId="7F018A20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F525DE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354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5E9AB2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760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057EC8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970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818FBE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4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185EF5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65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A3ADB0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57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EF27FC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9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81BD68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59</w:t>
            </w:r>
          </w:p>
        </w:tc>
      </w:tr>
      <w:tr w:rsidR="00DC0F61" w:rsidRPr="00DC0F61" w14:paraId="15E2587C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91CD75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426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27E568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786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3CB951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935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422CDA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7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6391C2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54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7FA91E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62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2BC6DE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8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1D079E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59</w:t>
            </w:r>
          </w:p>
        </w:tc>
      </w:tr>
      <w:tr w:rsidR="00DC0F61" w:rsidRPr="00DC0F61" w14:paraId="50B86F0B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769494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504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D2D773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09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443894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901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DF6D5F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99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17A544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4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CFFAD1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66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7A1076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7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7A5DA6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59</w:t>
            </w:r>
          </w:p>
        </w:tc>
      </w:tr>
      <w:tr w:rsidR="00DC0F61" w:rsidRPr="00DC0F61" w14:paraId="079D3D9E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E88D9B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589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315A18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28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FE222D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869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15F5C8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21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26CCF3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32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356C26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70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26CDD8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6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57C964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59</w:t>
            </w:r>
          </w:p>
        </w:tc>
      </w:tr>
      <w:tr w:rsidR="00DC0F61" w:rsidRPr="00DC0F61" w14:paraId="15BECD24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6518F7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678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1FABE5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44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B65338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838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4776C2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42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47E173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22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44EB35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74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A43CAB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5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5C4460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59</w:t>
            </w:r>
          </w:p>
        </w:tc>
      </w:tr>
      <w:tr w:rsidR="00DC0F61" w:rsidRPr="00DC0F61" w14:paraId="407C48B2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3D08EB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77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2FF8B2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57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08AF38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808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DAD1BA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63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50B649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11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11F875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78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19715A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3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C27733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0</w:t>
            </w:r>
          </w:p>
        </w:tc>
      </w:tr>
      <w:tr w:rsidR="00DC0F61" w:rsidRPr="00DC0F61" w14:paraId="542C302F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AFD993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875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DEC014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67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1F9545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80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526325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84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56673D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01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6780F4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8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6EFB5E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2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522D40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1</w:t>
            </w:r>
          </w:p>
        </w:tc>
      </w:tr>
      <w:tr w:rsidR="00DC0F61" w:rsidRPr="00DC0F61" w14:paraId="057AEB61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E4164C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0.981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DC4CB4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74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1B6AB6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5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7DB1F3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04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C4A01D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90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E353BB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86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B3FE40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1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D1C65D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2</w:t>
            </w:r>
          </w:p>
        </w:tc>
      </w:tr>
      <w:tr w:rsidR="00DC0F61" w:rsidRPr="00DC0F61" w14:paraId="55559149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7A4A3A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1.09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2273F7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78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6B9C2F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2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F7973A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23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1573D3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0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AD4359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91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A185D5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0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3C2702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4</w:t>
            </w:r>
          </w:p>
        </w:tc>
      </w:tr>
      <w:tr w:rsidR="00DC0F61" w:rsidRPr="00DC0F61" w14:paraId="1AA7AFD7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EB386C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1.209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846FB7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78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629659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03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D2AFA2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42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4CC12D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0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3FADBF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95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9D5EFE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8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F61EC0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5</w:t>
            </w:r>
          </w:p>
        </w:tc>
      </w:tr>
      <w:tr w:rsidR="00DC0F61" w:rsidRPr="00DC0F61" w14:paraId="777B1DDD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E119E0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1.33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4E9357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76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1B5AAF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80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16BB1C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6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B8ED03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0D5BF8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99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32205D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7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B4815D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7</w:t>
            </w:r>
          </w:p>
        </w:tc>
      </w:tr>
      <w:tr w:rsidR="00DC0F61" w:rsidRPr="00DC0F61" w14:paraId="5B103C65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935A70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1.457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A55F8E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71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F3BBB8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59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196B1B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79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D2C9AB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33915C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03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006752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6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2CA043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9</w:t>
            </w:r>
          </w:p>
        </w:tc>
      </w:tr>
      <w:tr w:rsidR="00DC0F61" w:rsidRPr="00DC0F61" w14:paraId="264379A7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8E9D20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</w:t>
            </w:r>
            <w:r w:rsidRPr="00DC0F61">
              <w:rPr>
                <w:color w:val="000000"/>
                <w:sz w:val="24"/>
              </w:rPr>
              <w:lastRenderedPageBreak/>
              <w:t>1.587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D2BEAA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</w:t>
            </w:r>
            <w:r w:rsidRPr="00DC0F61">
              <w:rPr>
                <w:color w:val="000000"/>
                <w:sz w:val="24"/>
              </w:rPr>
              <w:lastRenderedPageBreak/>
              <w:t>13.863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8D5EFC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</w:t>
            </w:r>
            <w:r w:rsidRPr="00DC0F61">
              <w:rPr>
                <w:color w:val="000000"/>
                <w:sz w:val="24"/>
              </w:rPr>
              <w:lastRenderedPageBreak/>
              <w:t>8.639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25C300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</w:t>
            </w:r>
            <w:r w:rsidRPr="00DC0F61">
              <w:rPr>
                <w:color w:val="000000"/>
                <w:sz w:val="24"/>
              </w:rPr>
              <w:lastRenderedPageBreak/>
              <w:t>10.296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5AA95A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</w:t>
            </w:r>
            <w:r w:rsidRPr="00DC0F61">
              <w:rPr>
                <w:color w:val="000000"/>
                <w:sz w:val="24"/>
              </w:rPr>
              <w:lastRenderedPageBreak/>
              <w:t>10.040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C3C8BE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</w:t>
            </w:r>
            <w:r w:rsidRPr="00DC0F61">
              <w:rPr>
                <w:color w:val="000000"/>
                <w:sz w:val="24"/>
              </w:rPr>
              <w:lastRenderedPageBreak/>
              <w:t>9.908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9CFDB0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</w:t>
            </w:r>
            <w:r w:rsidRPr="00DC0F61">
              <w:rPr>
                <w:color w:val="000000"/>
                <w:sz w:val="24"/>
              </w:rPr>
              <w:lastRenderedPageBreak/>
              <w:t>10.064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612B1F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</w:t>
            </w:r>
            <w:r w:rsidRPr="00DC0F61">
              <w:rPr>
                <w:color w:val="000000"/>
                <w:sz w:val="24"/>
              </w:rPr>
              <w:lastRenderedPageBreak/>
              <w:t>9.9672</w:t>
            </w:r>
          </w:p>
        </w:tc>
      </w:tr>
      <w:tr w:rsidR="00DC0F61" w:rsidRPr="00DC0F61" w14:paraId="5115BC00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59EB25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1.72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42D8A8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52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2292B3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20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06C080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13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B7D5BC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0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336833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12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D55798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323022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74</w:t>
            </w:r>
          </w:p>
        </w:tc>
      </w:tr>
      <w:tr w:rsidR="00DC0F61" w:rsidRPr="00DC0F61" w14:paraId="25F508EB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9DA2A2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1.861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191334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38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A68FB5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03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87F1C9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30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F777FA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0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66809A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16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045F33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2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68FCE9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77</w:t>
            </w:r>
          </w:p>
        </w:tc>
      </w:tr>
      <w:tr w:rsidR="00DC0F61" w:rsidRPr="00DC0F61" w14:paraId="3FC8471D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463D89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2.004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5793E9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2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763455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87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66787E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46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CD4667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1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B6C48D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20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4321C0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0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169B81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80</w:t>
            </w:r>
          </w:p>
        </w:tc>
      </w:tr>
      <w:tr w:rsidR="00DC0F61" w:rsidRPr="00DC0F61" w14:paraId="0933E352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15CE79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2.15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42CA32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803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F7CFF1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7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9520EF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61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C13C5E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2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D9C426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25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EAB48B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9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C10BD1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83</w:t>
            </w:r>
          </w:p>
        </w:tc>
      </w:tr>
      <w:tr w:rsidR="00DC0F61" w:rsidRPr="00DC0F61" w14:paraId="131A86D7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6A475D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2.301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E4983A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782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54CB9F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59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B87352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76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D1040F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2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39904F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29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061663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7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39AC23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87</w:t>
            </w:r>
          </w:p>
        </w:tc>
      </w:tr>
      <w:tr w:rsidR="00DC0F61" w:rsidRPr="00DC0F61" w14:paraId="7418F509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BB3902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2.455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2AD8B1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758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6BE05A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47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2EB29F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91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2B5A3D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3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D5BA1B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33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F589B5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6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54C1D9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90</w:t>
            </w:r>
          </w:p>
        </w:tc>
      </w:tr>
      <w:tr w:rsidR="00DC0F61" w:rsidRPr="00DC0F61" w14:paraId="6B3E39DE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C7D54C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2.612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F2A2F8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731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06E5B2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36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4AB026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05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F87846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5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CEF479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37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29A8CC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4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E18749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94</w:t>
            </w:r>
          </w:p>
        </w:tc>
      </w:tr>
      <w:tr w:rsidR="00DC0F61" w:rsidRPr="00DC0F61" w14:paraId="7CC75B16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D3EF88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2.773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3D0344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702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57218E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26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531331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18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B822B3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BC17EE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41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92D4EA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2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A2F89D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98</w:t>
            </w:r>
          </w:p>
        </w:tc>
      </w:tr>
      <w:tr w:rsidR="00DC0F61" w:rsidRPr="00DC0F61" w14:paraId="580857E9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6FE495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2.936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4513DB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671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BB87F0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18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FEDED3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31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5B1F6E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57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759BDE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46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8D82E4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1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87412F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02</w:t>
            </w:r>
          </w:p>
        </w:tc>
      </w:tr>
      <w:tr w:rsidR="00DC0F61" w:rsidRPr="00DC0F61" w14:paraId="040BA79C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32158B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3.10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156355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637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349D71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11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2CCC6C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44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4F26FB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49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3B4E53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50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DCA8D7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9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EA17B8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06</w:t>
            </w:r>
          </w:p>
        </w:tc>
      </w:tr>
      <w:tr w:rsidR="00DC0F61" w:rsidRPr="00DC0F61" w14:paraId="7361C651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E29B16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3.270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088DE2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601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DBEFDB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05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318523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55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717B23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41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31BFF4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5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41E36B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8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624F89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11</w:t>
            </w:r>
          </w:p>
        </w:tc>
      </w:tr>
      <w:tr w:rsidR="00DC0F61" w:rsidRPr="00DC0F61" w14:paraId="3D447D71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9020F3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3.441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F0F236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563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2CCE4A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0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96CBF2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67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BEDDE9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33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F81DD4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58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41338D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6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077C16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15</w:t>
            </w:r>
          </w:p>
        </w:tc>
      </w:tr>
      <w:tr w:rsidR="00DC0F61" w:rsidRPr="00DC0F61" w14:paraId="73CD1AD1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78D21D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3.615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C58A52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523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FC5884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497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80A49A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7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DB8BD0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25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33866D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5CE5A3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4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868B3F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20</w:t>
            </w:r>
          </w:p>
        </w:tc>
      </w:tr>
      <w:tr w:rsidR="00DC0F61" w:rsidRPr="00DC0F61" w14:paraId="22644203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E8AA91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3.790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885467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481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BEE54F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495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13F92D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88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EF0A0D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17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057191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6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8698D8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4671A2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25</w:t>
            </w:r>
          </w:p>
        </w:tc>
      </w:tr>
      <w:tr w:rsidR="00DC0F61" w:rsidRPr="00DC0F61" w14:paraId="73E35C9A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B4524C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3.968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6A0251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437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8BC55B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494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C32718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97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63A2C8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10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0CADA6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0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129BDC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1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962F1C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30</w:t>
            </w:r>
          </w:p>
        </w:tc>
      </w:tr>
      <w:tr w:rsidR="00DC0F61" w:rsidRPr="00DC0F61" w14:paraId="52743BC7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46467F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4.147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AF48D4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391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2DB9E1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495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E4D1AB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06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F06E56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02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69C659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4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8F2D17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6597F4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35</w:t>
            </w:r>
          </w:p>
        </w:tc>
      </w:tr>
      <w:tr w:rsidR="00DC0F61" w:rsidRPr="00DC0F61" w14:paraId="078445C5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026269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4.328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2A3853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343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63B3DD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496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9C0424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15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FBBDAE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95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4CA082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8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5A8264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8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ED11E4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40</w:t>
            </w:r>
          </w:p>
        </w:tc>
      </w:tr>
      <w:tr w:rsidR="00DC0F61" w:rsidRPr="00DC0F61" w14:paraId="28317DB9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875493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4.510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686BB1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294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9C441C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498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91CB37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23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D1D578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88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9B3056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3E3C8F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6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4A27A0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45</w:t>
            </w:r>
          </w:p>
        </w:tc>
      </w:tr>
      <w:tr w:rsidR="00DC0F61" w:rsidRPr="00DC0F61" w14:paraId="28D824C3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DB0E7B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4.693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6B72D1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242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C4935E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02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FA6A0E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3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676EB8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82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B35487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6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629FB9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5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3A4803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51</w:t>
            </w:r>
          </w:p>
        </w:tc>
      </w:tr>
      <w:tr w:rsidR="00DC0F61" w:rsidRPr="00DC0F61" w14:paraId="32A24A8E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70711B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4.878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53ED71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189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6CE901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07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D7B343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38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A8F556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75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7CD5E5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9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CA9E3E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C9A32F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56</w:t>
            </w:r>
          </w:p>
        </w:tc>
      </w:tr>
      <w:tr w:rsidR="00DC0F61" w:rsidRPr="00DC0F61" w14:paraId="4C98F63B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7130A1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5.063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07712C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135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31786B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12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89856C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44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745D58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69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D1D869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3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0C133E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1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EF232F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62</w:t>
            </w:r>
          </w:p>
        </w:tc>
      </w:tr>
      <w:tr w:rsidR="00DC0F61" w:rsidRPr="00DC0F61" w14:paraId="7EBD5A8E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32B157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5.250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6E4575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078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0F88DC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19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A6338C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50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B86C47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63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C2C320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7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688B2F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546F8A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67</w:t>
            </w:r>
          </w:p>
        </w:tc>
      </w:tr>
      <w:tr w:rsidR="00DC0F61" w:rsidRPr="00DC0F61" w14:paraId="0DAAB5D0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147F58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5.437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0A2B39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021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CCFFA7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27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1C7E4C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56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CA03A9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57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9F4E20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0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290672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8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8D34FD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73</w:t>
            </w:r>
          </w:p>
        </w:tc>
      </w:tr>
      <w:tr w:rsidR="00DC0F61" w:rsidRPr="00DC0F61" w14:paraId="01E6D6D0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90DA3B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5.624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B4E4AF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962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59EDB5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36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A5285B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6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AE135F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51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CDF44A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4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C5A90C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6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9717D7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79</w:t>
            </w:r>
          </w:p>
        </w:tc>
      </w:tr>
      <w:tr w:rsidR="00DC0F61" w:rsidRPr="00DC0F61" w14:paraId="039382CE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FCB8CD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5.812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EE7763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90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0AFFA5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45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A23E94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65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EB9CE9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45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93769B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7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DDFA32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5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7827A1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85</w:t>
            </w:r>
          </w:p>
        </w:tc>
      </w:tr>
      <w:tr w:rsidR="00DC0F61" w:rsidRPr="00DC0F61" w14:paraId="54A5B43C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D0DCB4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6.000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53BAC8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840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D573D3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56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6D4565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69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B0084F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40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DFAF21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F274DD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3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1E18B3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91</w:t>
            </w:r>
          </w:p>
        </w:tc>
      </w:tr>
      <w:tr w:rsidR="00DC0F61" w:rsidRPr="00DC0F61" w14:paraId="2E3E0BBB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4004F0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6.189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AE52C6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777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4E4D89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68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A56C22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73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D63E23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35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BEADFE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4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C9B8A8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1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61E94C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97</w:t>
            </w:r>
          </w:p>
        </w:tc>
      </w:tr>
      <w:tr w:rsidR="00DC0F61" w:rsidRPr="00DC0F61" w14:paraId="1FA2F83B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D54C75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6.377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86F6C1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714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5922C8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80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3C4360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76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95885D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30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413CC9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69CB93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0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57B20B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03</w:t>
            </w:r>
          </w:p>
        </w:tc>
      </w:tr>
      <w:tr w:rsidR="00DC0F61" w:rsidRPr="00DC0F61" w14:paraId="45E50F13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A19AA8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6.565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5B0C92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649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A20ABA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94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26666D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78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D83DDB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25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6DD4AE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1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28FA48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8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BA7F81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10</w:t>
            </w:r>
          </w:p>
        </w:tc>
      </w:tr>
      <w:tr w:rsidR="00DC0F61" w:rsidRPr="00DC0F61" w14:paraId="2AAA0220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F8036B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6.752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4C13E5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58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4815A4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08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172664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0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CCAD35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2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C1A7BC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4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F0AA28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7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60937B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16</w:t>
            </w:r>
          </w:p>
        </w:tc>
      </w:tr>
      <w:tr w:rsidR="00DC0F61" w:rsidRPr="00DC0F61" w14:paraId="0AF5508B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7205F6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6.939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FF84A0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516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33CF26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2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42CC0B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2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3EA487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16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DEB774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27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D4B4AB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5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C7E0E3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22</w:t>
            </w:r>
          </w:p>
        </w:tc>
      </w:tr>
      <w:tr w:rsidR="00DC0F61" w:rsidRPr="00DC0F61" w14:paraId="7A758CA3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01FAD4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7.125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A46586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449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7BA2D5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39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C69C37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07B63F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12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8B626F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0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F01825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3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7F2D8D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28</w:t>
            </w:r>
          </w:p>
        </w:tc>
      </w:tr>
      <w:tr w:rsidR="00DC0F61" w:rsidRPr="00DC0F61" w14:paraId="179EF311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AA155E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7.311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A6A6A1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380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F75045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56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735685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4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6F06B1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09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048D52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3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527036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2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4B9668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35</w:t>
            </w:r>
          </w:p>
        </w:tc>
      </w:tr>
      <w:tr w:rsidR="00DC0F61" w:rsidRPr="00DC0F61" w14:paraId="1CE663EA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7DF925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7.496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6FDF22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311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74017F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7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0E3347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4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761AB9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05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901070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6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776F6A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10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9E1221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41</w:t>
            </w:r>
          </w:p>
        </w:tc>
      </w:tr>
      <w:tr w:rsidR="00DC0F61" w:rsidRPr="00DC0F61" w14:paraId="28CCF8B9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D93D66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7.679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B94474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241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27FCBF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691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BC13DD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3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F6D486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01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E7F6A3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38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91A8EE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9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AE831D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48</w:t>
            </w:r>
          </w:p>
        </w:tc>
      </w:tr>
      <w:tr w:rsidR="00DC0F61" w:rsidRPr="00DC0F61" w14:paraId="19C7A462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A6E8F1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7.86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E748D4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171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85C6C1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10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CAB173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3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AA5FAD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8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C95A30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1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39B82C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FF5F51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54</w:t>
            </w:r>
          </w:p>
        </w:tc>
      </w:tr>
      <w:tr w:rsidR="00DC0F61" w:rsidRPr="00DC0F61" w14:paraId="26BAF696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AFA0C5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04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5B8E73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100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18AC88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3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43BA89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2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FBEFED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5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D429BF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4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F65951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6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714743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60</w:t>
            </w:r>
          </w:p>
        </w:tc>
      </w:tr>
      <w:tr w:rsidR="00DC0F61" w:rsidRPr="00DC0F61" w14:paraId="0253F318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D92B07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22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F885BC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029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D35FB6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50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AFB2A1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80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0897AC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2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537413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6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3CE960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4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75F693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67</w:t>
            </w:r>
          </w:p>
        </w:tc>
      </w:tr>
      <w:tr w:rsidR="00DC0F61" w:rsidRPr="00DC0F61" w14:paraId="68197C66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9A1953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401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6E6535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957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D184B2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71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809196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78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0212BD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39C78C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49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4D24CA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2D45DA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73</w:t>
            </w:r>
          </w:p>
        </w:tc>
      </w:tr>
      <w:tr w:rsidR="00DC0F61" w:rsidRPr="00DC0F61" w14:paraId="526F9A87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4C63FC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578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4889BC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885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7CC811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9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B808BB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76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D7C04C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7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9CF38E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1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DC6D91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1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08466F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80</w:t>
            </w:r>
          </w:p>
        </w:tc>
      </w:tr>
      <w:tr w:rsidR="00DC0F61" w:rsidRPr="00DC0F61" w14:paraId="2E066541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E8803B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75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304233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81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0C76EE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814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DF6C57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7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F0385B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5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52D523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4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6B8ADB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0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5EC871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86</w:t>
            </w:r>
          </w:p>
        </w:tc>
      </w:tr>
      <w:tr w:rsidR="00DC0F61" w:rsidRPr="00DC0F61" w14:paraId="4723BFE5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6672C6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926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F204C2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739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51760D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837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CEB1A1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70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2555D4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FE7E34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6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E06F20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9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B7F210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93</w:t>
            </w:r>
          </w:p>
        </w:tc>
      </w:tr>
      <w:tr w:rsidR="00DC0F61" w:rsidRPr="00DC0F61" w14:paraId="7DB336A8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1859BA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097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DB1C30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667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794414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860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D9846A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66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5DB986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1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471E36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58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02D032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9DE3C1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99</w:t>
            </w:r>
          </w:p>
        </w:tc>
      </w:tr>
      <w:tr w:rsidR="00DC0F61" w:rsidRPr="00DC0F61" w14:paraId="48250349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F44CD1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267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D7D6B3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594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F87C23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883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633E8F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62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07E26B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9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2A067D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0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EBD6F4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6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4623F5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05</w:t>
            </w:r>
          </w:p>
        </w:tc>
      </w:tr>
      <w:tr w:rsidR="00DC0F61" w:rsidRPr="00DC0F61" w14:paraId="39797C60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EFBEC1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434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19C659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521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7F2907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907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F9D4F6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58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0FB9C9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8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FB286C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2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EEA205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5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6E6A5F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12</w:t>
            </w:r>
          </w:p>
        </w:tc>
      </w:tr>
      <w:tr w:rsidR="00DC0F61" w:rsidRPr="00DC0F61" w14:paraId="3B71FCA5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4A5369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599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12BC57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448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742A60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932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2E7CE1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53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1DAB5C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7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E7D6B2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4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C840C9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3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0E48FE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18</w:t>
            </w:r>
          </w:p>
        </w:tc>
      </w:tr>
      <w:tr w:rsidR="00DC0F61" w:rsidRPr="00DC0F61" w14:paraId="1E64C707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EF60A5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61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FF7F25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375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617DC2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957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C66808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48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35D1D7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6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63F81E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6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D67F69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2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86C50C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24</w:t>
            </w:r>
          </w:p>
        </w:tc>
      </w:tr>
      <w:tr w:rsidR="00DC0F61" w:rsidRPr="00DC0F61" w14:paraId="6DC676B0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B34295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22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B23BC1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30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4F46A8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8.982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FA73CD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4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DD5093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5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0CFADB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8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A492A4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1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3E831A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30</w:t>
            </w:r>
          </w:p>
        </w:tc>
      </w:tr>
      <w:tr w:rsidR="00DC0F61" w:rsidRPr="00DC0F61" w14:paraId="0D3342B6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1C42AA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</w:t>
            </w:r>
            <w:r w:rsidRPr="00DC0F61">
              <w:rPr>
                <w:color w:val="000000"/>
                <w:sz w:val="24"/>
              </w:rPr>
              <w:lastRenderedPageBreak/>
              <w:t>10.079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DA55E7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</w:t>
            </w:r>
            <w:r w:rsidRPr="00DC0F61">
              <w:rPr>
                <w:color w:val="000000"/>
                <w:sz w:val="24"/>
              </w:rPr>
              <w:lastRenderedPageBreak/>
              <w:t>11.229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C253F8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</w:t>
            </w:r>
            <w:r w:rsidRPr="00DC0F61">
              <w:rPr>
                <w:color w:val="000000"/>
                <w:sz w:val="24"/>
              </w:rPr>
              <w:lastRenderedPageBreak/>
              <w:t>9.008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C02675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</w:t>
            </w:r>
            <w:r w:rsidRPr="00DC0F61">
              <w:rPr>
                <w:color w:val="000000"/>
                <w:sz w:val="24"/>
              </w:rPr>
              <w:lastRenderedPageBreak/>
              <w:t>10.537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343843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</w:t>
            </w:r>
            <w:r w:rsidRPr="00DC0F61">
              <w:rPr>
                <w:color w:val="000000"/>
                <w:sz w:val="24"/>
              </w:rPr>
              <w:lastRenderedPageBreak/>
              <w:t>9.77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035203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</w:t>
            </w:r>
            <w:r w:rsidRPr="00DC0F61">
              <w:rPr>
                <w:color w:val="000000"/>
                <w:sz w:val="24"/>
              </w:rPr>
              <w:lastRenderedPageBreak/>
              <w:t>10.070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1224BE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</w:t>
            </w:r>
            <w:r w:rsidRPr="00DC0F61">
              <w:rPr>
                <w:color w:val="000000"/>
                <w:sz w:val="24"/>
              </w:rPr>
              <w:lastRenderedPageBreak/>
              <w:t>9.990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BC5C56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 </w:t>
            </w:r>
            <w:r w:rsidRPr="00DC0F61">
              <w:rPr>
                <w:color w:val="000000"/>
                <w:sz w:val="24"/>
              </w:rPr>
              <w:lastRenderedPageBreak/>
              <w:t>9.9936</w:t>
            </w:r>
          </w:p>
        </w:tc>
      </w:tr>
      <w:tr w:rsidR="00DC0F61" w:rsidRPr="00DC0F61" w14:paraId="22E26A6B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292FEE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10.234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C487C6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157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3DA47C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03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7FFFB0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31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24EFB3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3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B0735A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1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EA14F7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8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D73146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43</w:t>
            </w:r>
          </w:p>
        </w:tc>
      </w:tr>
      <w:tr w:rsidR="00DC0F61" w:rsidRPr="00DC0F61" w14:paraId="4DB414FC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3194AC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87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C56D88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084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ABDDF9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060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137FD0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25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BF1AB9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3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1516BD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BA4089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EE9E2F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49</w:t>
            </w:r>
          </w:p>
        </w:tc>
      </w:tr>
      <w:tr w:rsidR="00DC0F61" w:rsidRPr="00DC0F61" w14:paraId="577929BA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095F4C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37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3DCE32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013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C02BC4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087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FFE1F0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18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2FA0A1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D62029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4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409A2A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6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0B1FE6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55</w:t>
            </w:r>
          </w:p>
        </w:tc>
      </w:tr>
      <w:tr w:rsidR="00DC0F61" w:rsidRPr="00DC0F61" w14:paraId="107B2FB9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E42B7E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684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09547D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941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9F2152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11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721E09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11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9B1EAE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98C946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6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126050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5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A9B3CD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61</w:t>
            </w:r>
          </w:p>
        </w:tc>
      </w:tr>
      <w:tr w:rsidR="00DC0F61" w:rsidRPr="00DC0F61" w14:paraId="68D212FD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0E2979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828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FDE24F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870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83DF36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141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BAF62B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04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26A544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3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4300D2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7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276219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8F4223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67</w:t>
            </w:r>
          </w:p>
        </w:tc>
      </w:tr>
      <w:tr w:rsidR="00DC0F61" w:rsidRPr="00DC0F61" w14:paraId="0A9CFB07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E2F60C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969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AA0AF9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799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17C68D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169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CCF53D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97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8D0B82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3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A36521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8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0F7271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4A3CA8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72</w:t>
            </w:r>
          </w:p>
        </w:tc>
      </w:tr>
      <w:tr w:rsidR="00DC0F61" w:rsidRPr="00DC0F61" w14:paraId="30F48615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357038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108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C30010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729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8A53ED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196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668A65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89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7C1D7C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27EEEE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79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A9F6A4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2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0BC401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78</w:t>
            </w:r>
          </w:p>
        </w:tc>
      </w:tr>
      <w:tr w:rsidR="00DC0F61" w:rsidRPr="00DC0F61" w14:paraId="2F96CD32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FC89C8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24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E2A037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660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CD4DCC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22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D27911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81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1F7146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5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ED75BF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0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6F0A9D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1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9B0681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84</w:t>
            </w:r>
          </w:p>
        </w:tc>
      </w:tr>
      <w:tr w:rsidR="00DC0F61" w:rsidRPr="00DC0F61" w14:paraId="02E4F2E2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74AB48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375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7FC962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9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01A353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252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8780B9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7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060A74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5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6FEDE7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1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AAA06A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80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7CDF2B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89</w:t>
            </w:r>
          </w:p>
        </w:tc>
      </w:tr>
      <w:tr w:rsidR="00DC0F61" w:rsidRPr="00DC0F61" w14:paraId="7D95164B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446758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504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E16D8E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522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D8C6DF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280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F625D5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65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BA4961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6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41E0FD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2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052D37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9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487820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995</w:t>
            </w:r>
          </w:p>
        </w:tc>
      </w:tr>
      <w:tr w:rsidR="00DC0F61" w:rsidRPr="00DC0F61" w14:paraId="188C2EB8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B8538D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630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0E1E0F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55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480A6F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308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69345C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56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AE7AAA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8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48B4CB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3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F0C012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8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A94C66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00</w:t>
            </w:r>
          </w:p>
        </w:tc>
      </w:tr>
      <w:tr w:rsidR="00DC0F61" w:rsidRPr="00DC0F61" w14:paraId="76DF3172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4E8FF6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753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99A822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88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78028C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336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AA9118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47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311C9C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79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C767C1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883129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7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76CE02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06</w:t>
            </w:r>
          </w:p>
        </w:tc>
      </w:tr>
      <w:tr w:rsidR="00DC0F61" w:rsidRPr="00DC0F61" w14:paraId="77C1EFEC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B78CBF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872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436803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2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9E115E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365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B11C53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38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3C78C5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0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960031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5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363F54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6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CC68AA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11</w:t>
            </w:r>
          </w:p>
        </w:tc>
      </w:tr>
      <w:tr w:rsidR="00DC0F61" w:rsidRPr="00DC0F61" w14:paraId="219E022D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61E26F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1.988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DC9EA3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56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62AE59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39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6B6D91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29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FB38EF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2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6806F6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5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83D80F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6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A88EAA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16</w:t>
            </w:r>
          </w:p>
        </w:tc>
      </w:tr>
      <w:tr w:rsidR="00DC0F61" w:rsidRPr="00DC0F61" w14:paraId="1DA8B6C7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5C62A1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101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E49F24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92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5E1390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421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C56BA0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19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62CA17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4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93B787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6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98A7C4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5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0CF597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21</w:t>
            </w:r>
          </w:p>
        </w:tc>
      </w:tr>
      <w:tr w:rsidR="00DC0F61" w:rsidRPr="00DC0F61" w14:paraId="7FBD5EF0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C78A3C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210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B2F8E3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128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A7093B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45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BDF164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10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865F92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5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B1548D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6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A97D52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4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DD9988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26</w:t>
            </w:r>
          </w:p>
        </w:tc>
      </w:tr>
      <w:tr w:rsidR="00DC0F61" w:rsidRPr="00DC0F61" w14:paraId="4F0FCAA2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EF00C9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316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A20740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66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A10ACC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478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CC02B2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400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34526A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7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EE7BAD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AF7A78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3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9E3466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31</w:t>
            </w:r>
          </w:p>
        </w:tc>
      </w:tr>
      <w:tr w:rsidR="00DC0F61" w:rsidRPr="00DC0F61" w14:paraId="70CD205E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BDD891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418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CDFE6F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4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4ACFF8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506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BD4B27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90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9CE7A5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0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136F9B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516091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3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9669E2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36</w:t>
            </w:r>
          </w:p>
        </w:tc>
      </w:tr>
      <w:tr w:rsidR="00DC0F61" w:rsidRPr="00DC0F61" w14:paraId="27BDE6F1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85FA1F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51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7D58F9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4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6F3892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534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7E14E1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80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97DE00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2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D079F2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8710FE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47CEDD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40</w:t>
            </w:r>
          </w:p>
        </w:tc>
      </w:tr>
      <w:tr w:rsidR="00DC0F61" w:rsidRPr="00DC0F61" w14:paraId="481501A5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B51731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61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EB9BE8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83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6D02F1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562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BAA851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70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7C02B4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4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24A1D6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057295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1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AD9296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45</w:t>
            </w:r>
          </w:p>
        </w:tc>
      </w:tr>
      <w:tr w:rsidR="00DC0F61" w:rsidRPr="00DC0F61" w14:paraId="6260E164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8ECF28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705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520175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24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B2CC56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590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F9D642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60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418B37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7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2A9C10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55E4F6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1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E190EFD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49</w:t>
            </w:r>
          </w:p>
        </w:tc>
      </w:tr>
      <w:tr w:rsidR="00DC0F61" w:rsidRPr="00DC0F61" w14:paraId="6D861FEA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9B39F3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793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AF0757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67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5D7710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618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518241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49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A2D343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99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338DBC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8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753305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0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D71458E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54</w:t>
            </w:r>
          </w:p>
        </w:tc>
      </w:tr>
      <w:tr w:rsidR="00DC0F61" w:rsidRPr="00DC0F61" w14:paraId="38487949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D83513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878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1CF728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10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E69DD8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646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E63F26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39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B58723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0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B22F61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7485E5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70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E575AF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58</w:t>
            </w:r>
          </w:p>
        </w:tc>
      </w:tr>
      <w:tr w:rsidR="00DC0F61" w:rsidRPr="00DC0F61" w14:paraId="0EA6C783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F61C60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2.960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4F6D29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655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BF9886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673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EF1BA9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28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A902C6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05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803C3C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37AA61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9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343E4A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62</w:t>
            </w:r>
          </w:p>
        </w:tc>
      </w:tr>
      <w:tr w:rsidR="00DC0F61" w:rsidRPr="00DC0F61" w14:paraId="718D5B81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F40A9F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lastRenderedPageBreak/>
              <w:t xml:space="preserve">   13.038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EC4ECC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600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3BC60C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0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CD9FEB3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18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20CE04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08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305206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6B88E4B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9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137B7A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66</w:t>
            </w:r>
          </w:p>
        </w:tc>
      </w:tr>
      <w:tr w:rsidR="00DC0F61" w:rsidRPr="00DC0F61" w14:paraId="2296CC4D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6FC5BE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112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A5E601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547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19954E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28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25A259C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307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761C4C4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11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CC6523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F4CFEF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8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7DE34A6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70</w:t>
            </w:r>
          </w:p>
        </w:tc>
      </w:tr>
      <w:tr w:rsidR="00DC0F61" w:rsidRPr="00DC0F61" w14:paraId="05276F66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E287387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183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0E4B57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495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111A11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55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C5ED96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96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DC75EFF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1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4942BE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7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3656A3A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8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4A9121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74</w:t>
            </w:r>
          </w:p>
        </w:tc>
      </w:tr>
      <w:tr w:rsidR="00DC0F61" w:rsidRPr="00DC0F61" w14:paraId="2769BED4" w14:textId="77777777" w:rsidTr="00DC0F61">
        <w:trPr>
          <w:trHeight w:val="283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4E93F4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3.250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32D2225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444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583A46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781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6460D41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285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87765A9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817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783BF38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86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44B6B02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 9.968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C551740" w14:textId="77777777" w:rsidR="00DC0F61" w:rsidRPr="00DC0F61" w:rsidRDefault="00DC0F61" w:rsidP="00DC0F61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  <w:r w:rsidRPr="00DC0F61">
              <w:rPr>
                <w:color w:val="000000"/>
                <w:sz w:val="24"/>
              </w:rPr>
              <w:t xml:space="preserve">   10.0077</w:t>
            </w:r>
          </w:p>
        </w:tc>
      </w:tr>
    </w:tbl>
    <w:p w14:paraId="58BEFC93" w14:textId="525F3D90" w:rsidR="005A274D" w:rsidRDefault="005A274D" w:rsidP="00E27F82">
      <w:pPr>
        <w:pStyle w:val="af1"/>
      </w:pPr>
    </w:p>
    <w:p w14:paraId="2AC9A730" w14:textId="77777777" w:rsidR="005A274D" w:rsidRDefault="005A274D">
      <w:pPr>
        <w:spacing w:after="200" w:line="276" w:lineRule="auto"/>
        <w:ind w:firstLine="0"/>
        <w:jc w:val="left"/>
        <w:rPr>
          <w:sz w:val="24"/>
        </w:rPr>
      </w:pPr>
      <w:r>
        <w:br w:type="page"/>
      </w:r>
    </w:p>
    <w:p w14:paraId="151FA92B" w14:textId="7F7AEFE3" w:rsidR="005A274D" w:rsidRDefault="005A274D" w:rsidP="005A274D">
      <w:pPr>
        <w:pStyle w:val="1"/>
        <w:numPr>
          <w:ilvl w:val="0"/>
          <w:numId w:val="0"/>
        </w:numPr>
        <w:ind w:left="357" w:hanging="357"/>
      </w:pPr>
      <w:bookmarkStart w:id="20" w:name="_Toc101527573"/>
      <w:r w:rsidRPr="0093275A">
        <w:lastRenderedPageBreak/>
        <w:t xml:space="preserve">Приложение </w:t>
      </w:r>
      <w:r>
        <w:rPr>
          <w:lang w:val="en-US"/>
        </w:rPr>
        <w:t>5</w:t>
      </w:r>
      <w:r w:rsidRPr="0093275A">
        <w:t>.</w:t>
      </w:r>
      <w:bookmarkEnd w:id="20"/>
    </w:p>
    <w:p w14:paraId="620FE7BC" w14:textId="77777777" w:rsidR="003A6026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clear; clc;</w:t>
      </w:r>
    </w:p>
    <w:p w14:paraId="1739FFD3" w14:textId="77777777" w:rsidR="003A6026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</w:t>
      </w:r>
    </w:p>
    <w:p w14:paraId="2718040A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nalytical_solution = @(t) ((15*exp(-t*(16699/(8100*(2185507/729000 - (1095697^(1/2)*4860000^(1/2))/4860000)^(1/3)) + (2185507/729000 - (1095697^(1/2)*4860000^(1/2))/4860000)^(1/3) + 133/90))*(349045200000*(2185507/729000 - (1095697^(1/2)*4860000^(1/2))/4860000)^(5/3) - 31430107800*(2185507/729000 - (1095697^(1/2)*4860000^(1/2))/4860000)^(1/3) - 1054909875600*(2185507/729000 - (1095697^(1/2)*4860000^(1/2))/4860000)^(2/3) - 2364*1095697^(1/2)*4860000^(1/2) + 53067*1095697^(1/2)*4860000^(1/2)*(2185507/729000 - (1095697^(1/2)*4860000^(1/2))/4860000)^(1/3) + 35910*1095697^(1/2)*4860000^(1/2)*(2185507/729000 - (1095697^(1/2)*4860000^(1/2))/4860000)^(2/3) + 34443590320))/((8100*(2185507/729000 - (1095697^(1/2)*4860000^(1/2))/4860000)^(2/3) + 16699)*(135261900*(2185507/729000 - (1095697^(1/2)*4860000^(1/2))/4860000)^(2/3) + 65610000*(2185507/729000 - (1095697^(1/2)*4860000^(1/2))/4860000)^(4/3) + 278856601)) - (exp(t*(16699/(16200*(2185507/729000 - (1095697^(1/2)*4860000^(1/2))/4860000)^(1/3)) + (2185507/729000 - (1095697^(1/2)*4860000^(1/2))/4860000)^(1/3)/2 - 133/90))*cos((3^(1/2)*t*(16699/(8100*(2185507/729000 - (1095697^(1/2)*4860000^(1/2))/4860000)^(1/3)) - (2185507/729000 - (1095697^(1/2)*4860000^(1/2))/4860000)^(1/3)))/2)*(11970*(2185507/729000 - (1095697^(1/2)*4860000^(1/2))/4860000)^(1/3) + 8100*(2185507/729000 - (1095697^(1/2)*4860000^(1/2))/4860000)^(2/3) + 16699)*(399*1095697^(1/2)*4860000^(1/2) - 3997740600*(2185507/729000 - (1095697^(1/2)*4860000^(1/2))/4860000)^(1/3) + 10820952000*(2185507/729000 - (1095697^(1/2)*4860000^(1/2))/4860000)^(2/3) + 2624400000*(2185507/729000 - (1095697^(1/2)*4860000^(1/2))/4860000)^(4/3) + 5340815420))/(6*(8100*(2185507/729000 - (1095697^(1/2)*4860000^(1/2))/4860000)^(2/3) + 16699)*(135261900*(2185507/729000 - (1095697^(1/2)*4860000^(1/2))/4860000)^(2/3) + 65610000*(2185507/729000 - (1095697^(1/2)*4860000^(1/2))/4860000)^(4/3) + 278856601)) - (3^(1/2)*exp(t*(16699/(16200*(2185507/729000 - (1095697^(1/2)*4860000^(1/2))/4860000)^(1/3)) + (2185507/729000 - (1095697^(1/2)*4860000^(1/2))/4860000)^(1/3)/2 - 133/90))*sin((3^(1/2)*t*(16699/(8100*(2185507/729000 - (1095697^(1/2)*4860000^(1/2))/4860000)^(1/3)) - (2185507/729000 - (1095697^(1/2)*4860000^(1/2))/4860000)^(1/3)))/2)*(11970*(2185507/729000 - (1095697^(1/2)*4860000^(1/2))/4860000)^(1/3) + 8100*(2185507/729000 - (1095697^(1/2)*4860000^(1/2))/4860000)^(2/3) + 16699)*(399*1095697^(1/2)*4860000^(1/2) - 3997740600*(2185507/729000 - (1095697^(1/2)*4860000^(1/2))/4860000)^(1/3) + 5410476000*(2185507/729000 - (1095697^(1/2)*4860000^(1/2))/4860000)^(2/3) - 5813448620))/(6*(8100*(2185507/729000 - (1095697^(1/2)*4860000^(1/2))/4860000)^(2/3) - 16699)*(135261900*(2185507/729000 - (1095697^(1/2)*4860000^(1/2))/4860000)^(2/3) + 65610000*(2185507/729000 - (1095697^(1/2)*4860000^(1/2))/4860000)^(4/3) + 278856601)) + 10);</w:t>
      </w:r>
    </w:p>
    <w:p w14:paraId="5F5FCAEC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% analytical_solution = @(t) (10.0 - 9.99*exp(-0.03991*t)*cos(0.1325*t) - 3.348*exp(-0.03991*t)*sin(0.1325*t) - 0.01028*exp(-4.354*t));</w:t>
      </w:r>
    </w:p>
    <w:p w14:paraId="78F8B106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</w:p>
    <w:p w14:paraId="77AC2598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0=1;</w:t>
      </w:r>
    </w:p>
    <w:p w14:paraId="222B2025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1=4.4;</w:t>
      </w:r>
    </w:p>
    <w:p w14:paraId="6B7D02E1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2=53.2;</w:t>
      </w:r>
    </w:p>
    <w:p w14:paraId="35E470F8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3=12;</w:t>
      </w:r>
    </w:p>
    <w:p w14:paraId="17CE9E0E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u=10;</w:t>
      </w:r>
    </w:p>
    <w:p w14:paraId="6C924F42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0 = [0; 0; 0];</w:t>
      </w:r>
    </w:p>
    <w:p w14:paraId="43F77E74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lastRenderedPageBreak/>
        <w:t xml:space="preserve"> </w:t>
      </w:r>
    </w:p>
    <w:p w14:paraId="08BAFC24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z1 = (-a0/a3);</w:t>
      </w:r>
    </w:p>
    <w:p w14:paraId="086795F2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z2 = (-a1/a3);</w:t>
      </w:r>
    </w:p>
    <w:p w14:paraId="08F0267B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z3 = (-a2/a3);</w:t>
      </w:r>
    </w:p>
    <w:p w14:paraId="0000EDB1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z4 = (1/a3);</w:t>
      </w:r>
    </w:p>
    <w:p w14:paraId="3EAB4AD6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</w:p>
    <w:p w14:paraId="4C62BBAD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=[0 1 0; 0 0 1; z1 z2 z3];</w:t>
      </w:r>
    </w:p>
    <w:p w14:paraId="02C6AB80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B=[0;0;z4];</w:t>
      </w:r>
    </w:p>
    <w:p w14:paraId="1AAE0433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 = eye(3);</w:t>
      </w:r>
    </w:p>
    <w:p w14:paraId="20E3E2F0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=0.2;</w:t>
      </w:r>
    </w:p>
    <w:p w14:paraId="6185C376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t=0;</w:t>
      </w:r>
    </w:p>
    <w:p w14:paraId="63A8817F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 = (A*X0+B*u)*h+X0;</w:t>
      </w:r>
    </w:p>
    <w:p w14:paraId="527CDA19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_bashfort_solution=[];</w:t>
      </w:r>
    </w:p>
    <w:p w14:paraId="1AC7DFAE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_bashfort_solution=[];</w:t>
      </w:r>
    </w:p>
    <w:p w14:paraId="00DCCD96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</w:p>
    <w:p w14:paraId="31C7AFE3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_analytical_solution=[];</w:t>
      </w:r>
    </w:p>
    <w:p w14:paraId="54B35A60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_analytical_solution=[];</w:t>
      </w:r>
    </w:p>
    <w:p w14:paraId="7F9F0214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=1;</w:t>
      </w:r>
    </w:p>
    <w:p w14:paraId="121FC2B0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while</w:t>
      </w: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t&lt;=160</w:t>
      </w:r>
    </w:p>
    <w:p w14:paraId="677C9282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X_next=X+h*((3/2)*(A*X+B*u)-(1/2)*(A*X0+B*u));</w:t>
      </w:r>
    </w:p>
    <w:p w14:paraId="310D6463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X_bashfort_solution(i,:)=X_next(1);</w:t>
      </w:r>
    </w:p>
    <w:p w14:paraId="69D0F7AA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Y_bashfort_solution(i,:)=t;</w:t>
      </w:r>
    </w:p>
    <w:p w14:paraId="10BA1C76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</w:p>
    <w:p w14:paraId="4EE29D54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Y_analytical_solution(i,:)=t;</w:t>
      </w:r>
    </w:p>
    <w:p w14:paraId="66BA7DC6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X_analytical_solution(i,:)=analytical_solution(t);</w:t>
      </w:r>
    </w:p>
    <w:p w14:paraId="1B78021A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</w:p>
    <w:p w14:paraId="65F56BDF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X0=X;</w:t>
      </w:r>
    </w:p>
    <w:p w14:paraId="13382E58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X=X_next;</w:t>
      </w:r>
    </w:p>
    <w:p w14:paraId="6D56A1C2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t=t+h;</w:t>
      </w:r>
    </w:p>
    <w:p w14:paraId="2F888DBB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i=i+1;</w:t>
      </w:r>
    </w:p>
    <w:p w14:paraId="24B21B52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14:paraId="5FCEF134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difference_solution=abs(X_analytical_solution-X_bashfort_solution);</w:t>
      </w:r>
    </w:p>
    <w:p w14:paraId="21083E9F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% plot(Y_bashfort_solution,X_bashfort_solution)</w:t>
      </w:r>
    </w:p>
    <w:p w14:paraId="54570E5C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% plot(Y_analytical_solution, X_analytical_solution)</w:t>
      </w:r>
    </w:p>
    <w:p w14:paraId="2ACECCE5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plot(Y_analytical_solution, difference_solution)</w:t>
      </w:r>
    </w:p>
    <w:p w14:paraId="5A972F21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</w:p>
    <w:p w14:paraId="4F12A391" w14:textId="77777777" w:rsidR="005D6B98" w:rsidRPr="003A6026" w:rsidRDefault="005D6B98" w:rsidP="005D6B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4DAC0DDB" w14:textId="77777777" w:rsidR="005A274D" w:rsidRPr="005A274D" w:rsidRDefault="005A274D" w:rsidP="005A274D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A51CA8E" w14:textId="23F4AFCE" w:rsidR="005A274D" w:rsidRPr="005A274D" w:rsidRDefault="005A274D">
      <w:pPr>
        <w:spacing w:after="200" w:line="276" w:lineRule="auto"/>
        <w:ind w:firstLine="0"/>
        <w:jc w:val="left"/>
        <w:rPr>
          <w:rFonts w:eastAsiaTheme="majorEastAsia"/>
          <w:b/>
          <w:bCs/>
          <w:sz w:val="32"/>
          <w:szCs w:val="28"/>
          <w:lang w:val="en-US"/>
        </w:rPr>
      </w:pPr>
    </w:p>
    <w:p w14:paraId="1ED4836D" w14:textId="1F0A3675" w:rsidR="005A274D" w:rsidRPr="005A274D" w:rsidRDefault="005A274D" w:rsidP="005A274D">
      <w:pPr>
        <w:pStyle w:val="1"/>
        <w:numPr>
          <w:ilvl w:val="0"/>
          <w:numId w:val="0"/>
        </w:numPr>
        <w:ind w:left="357" w:hanging="357"/>
        <w:rPr>
          <w:lang w:val="en-US"/>
        </w:rPr>
      </w:pPr>
      <w:bookmarkStart w:id="21" w:name="_Toc101527574"/>
      <w:r w:rsidRPr="0093275A">
        <w:lastRenderedPageBreak/>
        <w:t>Приложение</w:t>
      </w:r>
      <w:r w:rsidRPr="005A274D">
        <w:rPr>
          <w:lang w:val="en-US"/>
        </w:rPr>
        <w:t xml:space="preserve"> </w:t>
      </w:r>
      <w:r>
        <w:rPr>
          <w:lang w:val="en-US"/>
        </w:rPr>
        <w:t>6</w:t>
      </w:r>
      <w:r w:rsidRPr="005A274D">
        <w:rPr>
          <w:lang w:val="en-US"/>
        </w:rPr>
        <w:t>.</w:t>
      </w:r>
      <w:bookmarkEnd w:id="21"/>
    </w:p>
    <w:p w14:paraId="31852CE7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lear; clc;</w:t>
      </w:r>
    </w:p>
    <w:p w14:paraId="5D1857CF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</w:p>
    <w:p w14:paraId="09ED7B64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nalytical_solution = @(t) ((15*exp(-t*(16699/(8100*(2185507/729000 - (1095697^(1/2)*4860000^(1/2))/4860000)^(1/3)) + (2185507/729000 - (1095697^(1/2)*4860000^(1/2))/4860000)^(1/3) + 133/90))*(349045200000*(2185507/729000 - (1095697^(1/2)*4860000^(1/2))/4860000)^(5/3) - 31430107800*(2185507/729000 - (1095697^(1/2)*4860000^(1/2))/4860000)^(1/3) - 1054909875600*(2185507/729000 - (1095697^(1/2)*4860000^(1/2))/4860000)^(2/3) - 2364*1095697^(1/2)*4860000^(1/2) + 53067*1095697^(1/2)*4860000^(1/2)*(2185507/729000 - (1095697^(1/2)*4860000^(1/2))/4860000)^(1/3) + 35910*1095697^(1/2)*4860000^(1/2)*(2185507/729000 - (1095697^(1/2)*4860000^(1/2))/4860000)^(2/3) + 34443590320))/((8100*(2185507/729000 - (1095697^(1/2)*4860000^(1/2))/4860000)^(2/3) + 16699)*(135261900*(2185507/729000 - (1095697^(1/2)*4860000^(1/2))/4860000)^(2/3) + 65610000*(2185507/729000 - (1095697^(1/2)*4860000^(1/2))/4860000)^(4/3) + 278856601)) - (exp(t*(16699/(16200*(2185507/729000 - (1095697^(1/2)*4860000^(1/2))/4860000)^(1/3)) + (2185507/729000 - (1095697^(1/2)*4860000^(1/2))/4860000)^(1/3)/2 - 133/90))*cos((3^(1/2)*t*(16699/(8100*(2185507/729000 - (1095697^(1/2)*4860000^(1/2))/4860000)^(1/3)) - (2185507/729000 - (1095697^(1/2)*4860000^(1/2))/4860000)^(1/3)))/2)*(11970*(2185507/729000 - (1095697^(1/2)*4860000^(1/2))/4860000)^(1/3) + 8100*(2185507/729000 - (1095697^(1/2)*4860000^(1/2))/4860000)^(2/3) + 16699)*(399*1095697^(1/2)*4860000^(1/2) - 3997740600*(2185507/729000 - (1095697^(1/2)*4860000^(1/2))/4860000)^(1/3) + 10820952000*(2185507/729000 - (1095697^(1/2)*4860000^(1/2))/4860000)^(2/3) + 2624400000*(2185507/729000 - (1095697^(1/2)*4860000^(1/2))/4860000)^(4/3) + 5340815420))/(6*(8100*(2185507/729000 - (1095697^(1/2)*4860000^(1/2))/4860000)^(2/3) + 16699)*(135261900*(2185507/729000 - (1095697^(1/2)*4860000^(1/2))/4860000)^(2/3) + 65610000*(2185507/729000 - (1095697^(1/2)*4860000^(1/2))/4860000)^(4/3) + 278856601)) - (3^(1/2)*exp(t*(16699/(16200*(2185507/729000 - (1095697^(1/2)*4860000^(1/2))/4860000)^(1/3)) + (2185507/729000 - (1095697^(1/2)*4860000^(1/2))/4860000)^(1/3)/2 - 133/90))*sin((3^(1/2)*t*(16699/(8100*(2185507/729000 - (1095697^(1/2)*4860000^(1/2))/4860000)^(1/3)) - (2185507/729000 - (1095697^(1/2)*4860000^(1/2))/4860000)^(1/3)))/2)*(11970*(2185507/729000 - (1095697^(1/2)*4860000^(1/2))/4860000)^(1/3) + 8100*(2185507/729000 - (1095697^(1/2)*4860000^(1/2))/4860000)^(2/3) + 16699)*(399*1095697^(1/2)*4860000^(1/2) - 3997740600*(2185507/729000 - (1095697^(1/2)*4860000^(1/2))/4860000)^(1/3) + 5410476000*(2185507/729000 - (1095697^(1/2)*4860000^(1/2))/4860000)^(2/3) - 5813448620))/(6*(8100*(2185507/729000 - (1095697^(1/2)*4860000^(1/2))/4860000)^(2/3) - 16699)*(135261900*(2185507/729000 - (1095697^(1/2)*4860000^(1/2))/4860000)^(2/3) + 65610000*(2185507/729000 - (1095697^(1/2)*4860000^(1/2))/4860000)^(4/3) + 278856601)) + 10);</w:t>
      </w:r>
    </w:p>
    <w:p w14:paraId="76A360F9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% analytical_solution = @(t) (10.0 - 9.99*exp(-0.03991*t)*cos(0.1325*t) - 3.348*exp(-0.03991*t)*sin(0.1325*t) - 0.01028*exp(-4.354*t));</w:t>
      </w:r>
    </w:p>
    <w:p w14:paraId="74CC32C1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</w:p>
    <w:p w14:paraId="58C41185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0=1;</w:t>
      </w:r>
    </w:p>
    <w:p w14:paraId="74E0FB72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1=4.4;</w:t>
      </w:r>
    </w:p>
    <w:p w14:paraId="761B4656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2=53.2;</w:t>
      </w:r>
    </w:p>
    <w:p w14:paraId="0F665040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3=12;</w:t>
      </w:r>
    </w:p>
    <w:p w14:paraId="6321563A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u=10;</w:t>
      </w:r>
    </w:p>
    <w:p w14:paraId="10F5EB01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0 = [0; 0; 0];</w:t>
      </w:r>
    </w:p>
    <w:p w14:paraId="45454979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lastRenderedPageBreak/>
        <w:t xml:space="preserve"> </w:t>
      </w:r>
    </w:p>
    <w:p w14:paraId="0E208512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z1 = (-a0/a3);</w:t>
      </w:r>
    </w:p>
    <w:p w14:paraId="109DBC6A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z2 = (-a1/a3);</w:t>
      </w:r>
    </w:p>
    <w:p w14:paraId="0E51DCD1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z3 = (-a2/a3);</w:t>
      </w:r>
    </w:p>
    <w:p w14:paraId="7590FB24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z4 = (1/a3);</w:t>
      </w:r>
    </w:p>
    <w:p w14:paraId="55FF7D47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</w:p>
    <w:p w14:paraId="4575E788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=[0 1 0; 0 0 1; z1 z2 z3];</w:t>
      </w:r>
      <w:bookmarkStart w:id="22" w:name="_GoBack"/>
      <w:bookmarkEnd w:id="22"/>
    </w:p>
    <w:p w14:paraId="574024F8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B=[0;0;z4];</w:t>
      </w:r>
    </w:p>
    <w:p w14:paraId="52D732C2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 = eye(3);</w:t>
      </w:r>
    </w:p>
    <w:p w14:paraId="24C30F33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=0.1;</w:t>
      </w:r>
    </w:p>
    <w:p w14:paraId="6A2ADF62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t=0;</w:t>
      </w:r>
    </w:p>
    <w:p w14:paraId="09C893DD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 = A*X0+B*u;</w:t>
      </w:r>
    </w:p>
    <w:p w14:paraId="6EDD2FEB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_kute_solution=[];</w:t>
      </w:r>
    </w:p>
    <w:p w14:paraId="368431C6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_kute_solution=[];</w:t>
      </w:r>
    </w:p>
    <w:p w14:paraId="087645E2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</w:p>
    <w:p w14:paraId="3C63B77C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Y_analytical_solution=[];</w:t>
      </w:r>
    </w:p>
    <w:p w14:paraId="5882D55B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X_analytical_solution=[];</w:t>
      </w:r>
    </w:p>
    <w:p w14:paraId="2E3FDE93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=1;</w:t>
      </w:r>
    </w:p>
    <w:p w14:paraId="634A7110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while</w:t>
      </w: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t&lt;=160</w:t>
      </w:r>
    </w:p>
    <w:p w14:paraId="39E04D7A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l1=A*X0+B*u;</w:t>
      </w:r>
    </w:p>
    <w:p w14:paraId="6D0912EA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l2=A*(X0+l1*h/2)+B*u;</w:t>
      </w:r>
    </w:p>
    <w:p w14:paraId="102793CC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l3=A*(X0+l2*h/2)+B*u;</w:t>
      </w:r>
    </w:p>
    <w:p w14:paraId="595DA517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l4=A*(X0+l3*h)+B*u;</w:t>
      </w:r>
    </w:p>
    <w:p w14:paraId="78935518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X_next = X0 + h*(l1+2*l2+2*l3+l4)/6</w:t>
      </w:r>
    </w:p>
    <w:p w14:paraId="47346F95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X0=X_next;</w:t>
      </w:r>
    </w:p>
    <w:p w14:paraId="41A97654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X_kute_solution(i,:)=X_next(1);</w:t>
      </w:r>
    </w:p>
    <w:p w14:paraId="1D2D4E22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Y_kute_solution(i,:)=t;</w:t>
      </w:r>
    </w:p>
    <w:p w14:paraId="6E1B2B1E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</w:p>
    <w:p w14:paraId="235203A7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Y_analytical_solution(i,:)=t;</w:t>
      </w:r>
    </w:p>
    <w:p w14:paraId="1C62EAEC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X_analytical_solution(i,:)=analytical_solution(t);</w:t>
      </w:r>
    </w:p>
    <w:p w14:paraId="19DB1DA1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</w:p>
    <w:p w14:paraId="060C5E51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X=X_next;</w:t>
      </w:r>
    </w:p>
    <w:p w14:paraId="238AFF14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t=t+h;</w:t>
      </w:r>
    </w:p>
    <w:p w14:paraId="266857D7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i=i+1;</w:t>
      </w:r>
    </w:p>
    <w:p w14:paraId="0BFEA814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14:paraId="4382B9FE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difference_solution=abs(X_analytical_solution-X_kute_solution);</w:t>
      </w:r>
    </w:p>
    <w:p w14:paraId="09261DFE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% plot(Y_bashfort_solution,X_bashfort_solution)</w:t>
      </w:r>
    </w:p>
    <w:p w14:paraId="16594F26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>% plot(Y_analytical_solution, X_analytical_solution)</w:t>
      </w:r>
    </w:p>
    <w:p w14:paraId="7B3E2F48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  <w:r w:rsidRPr="00306BA7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plot(Y_analytical_solution, difference_solution)</w:t>
      </w:r>
    </w:p>
    <w:p w14:paraId="1BA8CC21" w14:textId="77777777" w:rsidR="003A6026" w:rsidRPr="00306BA7" w:rsidRDefault="003A6026" w:rsidP="003A602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val="en-US" w:eastAsia="en-US"/>
        </w:rPr>
      </w:pPr>
    </w:p>
    <w:p w14:paraId="6AA1CECF" w14:textId="77777777" w:rsidR="005D6B98" w:rsidRPr="00306BA7" w:rsidRDefault="005D6B98" w:rsidP="005D6B9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00DC4A7B" w14:textId="77777777" w:rsidR="005A274D" w:rsidRPr="00306BA7" w:rsidRDefault="005A274D" w:rsidP="005A274D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6D4A31A3" w14:textId="77777777" w:rsidR="001F5706" w:rsidRPr="00306BA7" w:rsidRDefault="001F5706" w:rsidP="005A274D">
      <w:pPr>
        <w:pStyle w:val="af1"/>
        <w:ind w:firstLine="0"/>
        <w:rPr>
          <w:lang w:val="en-US"/>
        </w:rPr>
      </w:pPr>
    </w:p>
    <w:sectPr w:rsidR="001F5706" w:rsidRPr="00306BA7" w:rsidSect="00E42514">
      <w:footerReference w:type="default" r:id="rId19"/>
      <w:pgSz w:w="11906" w:h="16838"/>
      <w:pgMar w:top="1134" w:right="567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447DDE2" w14:textId="77777777" w:rsidR="003A6026" w:rsidRDefault="003A6026" w:rsidP="00D22A2B">
      <w:pPr>
        <w:spacing w:line="240" w:lineRule="auto"/>
      </w:pPr>
      <w:r>
        <w:separator/>
      </w:r>
    </w:p>
    <w:p w14:paraId="2417E119" w14:textId="77777777" w:rsidR="003A6026" w:rsidRDefault="003A6026"/>
  </w:endnote>
  <w:endnote w:type="continuationSeparator" w:id="0">
    <w:p w14:paraId="3B486B91" w14:textId="77777777" w:rsidR="003A6026" w:rsidRDefault="003A6026" w:rsidP="00D22A2B">
      <w:pPr>
        <w:spacing w:line="240" w:lineRule="auto"/>
      </w:pPr>
      <w:r>
        <w:continuationSeparator/>
      </w:r>
    </w:p>
    <w:p w14:paraId="64536221" w14:textId="77777777" w:rsidR="003A6026" w:rsidRDefault="003A602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88810974"/>
      <w:docPartObj>
        <w:docPartGallery w:val="Page Numbers (Bottom of Page)"/>
        <w:docPartUnique/>
      </w:docPartObj>
    </w:sdtPr>
    <w:sdtContent>
      <w:p w14:paraId="79B6AB0D" w14:textId="357256A0" w:rsidR="003A6026" w:rsidRDefault="003A6026" w:rsidP="005F65EA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93E22">
          <w:rPr>
            <w:noProof/>
          </w:rPr>
          <w:t>31</w:t>
        </w:r>
        <w:r>
          <w:fldChar w:fldCharType="end"/>
        </w:r>
      </w:p>
    </w:sdtContent>
  </w:sdt>
  <w:p w14:paraId="6FCD1B70" w14:textId="77777777" w:rsidR="003A6026" w:rsidRDefault="003A6026">
    <w:pPr>
      <w:pStyle w:val="ab"/>
    </w:pPr>
  </w:p>
  <w:p w14:paraId="2AA2927F" w14:textId="77777777" w:rsidR="003A6026" w:rsidRDefault="003A6026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2C2D632" w14:textId="77777777" w:rsidR="003A6026" w:rsidRDefault="003A6026" w:rsidP="00D22A2B">
      <w:pPr>
        <w:spacing w:line="240" w:lineRule="auto"/>
      </w:pPr>
      <w:r>
        <w:separator/>
      </w:r>
    </w:p>
    <w:p w14:paraId="47A026DD" w14:textId="77777777" w:rsidR="003A6026" w:rsidRDefault="003A6026"/>
  </w:footnote>
  <w:footnote w:type="continuationSeparator" w:id="0">
    <w:p w14:paraId="1E66A210" w14:textId="77777777" w:rsidR="003A6026" w:rsidRDefault="003A6026" w:rsidP="00D22A2B">
      <w:pPr>
        <w:spacing w:line="240" w:lineRule="auto"/>
      </w:pPr>
      <w:r>
        <w:continuationSeparator/>
      </w:r>
    </w:p>
    <w:p w14:paraId="6263EF3E" w14:textId="77777777" w:rsidR="003A6026" w:rsidRDefault="003A6026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9F3911"/>
    <w:multiLevelType w:val="multilevel"/>
    <w:tmpl w:val="C79EA9E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50540E1"/>
    <w:multiLevelType w:val="multilevel"/>
    <w:tmpl w:val="C58AFC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1.%2.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9D52E9D"/>
    <w:multiLevelType w:val="hybridMultilevel"/>
    <w:tmpl w:val="DFEAA45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26280FFE"/>
    <w:multiLevelType w:val="hybridMultilevel"/>
    <w:tmpl w:val="48D0E33C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F9C25C3"/>
    <w:multiLevelType w:val="hybridMultilevel"/>
    <w:tmpl w:val="0EF2B77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338C50B6"/>
    <w:multiLevelType w:val="hybridMultilevel"/>
    <w:tmpl w:val="DFAEAE50"/>
    <w:lvl w:ilvl="0" w:tplc="CEC2A18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6F64043"/>
    <w:multiLevelType w:val="hybridMultilevel"/>
    <w:tmpl w:val="233AE22A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C7D3F9B"/>
    <w:multiLevelType w:val="multilevel"/>
    <w:tmpl w:val="C4127D50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792" w:hanging="432"/>
      </w:pPr>
    </w:lvl>
    <w:lvl w:ilvl="2">
      <w:start w:val="1"/>
      <w:numFmt w:val="decimal"/>
      <w:pStyle w:val="3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4C187B1B"/>
    <w:multiLevelType w:val="hybridMultilevel"/>
    <w:tmpl w:val="30EAF4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567B7A9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 w15:restartNumberingAfterBreak="0">
    <w:nsid w:val="59F26703"/>
    <w:multiLevelType w:val="hybridMultilevel"/>
    <w:tmpl w:val="745A23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34A6BA4"/>
    <w:multiLevelType w:val="hybridMultilevel"/>
    <w:tmpl w:val="2E54ABBC"/>
    <w:lvl w:ilvl="0" w:tplc="536EFBFA">
      <w:start w:val="1"/>
      <w:numFmt w:val="decimal"/>
      <w:lvlText w:val="%1)"/>
      <w:lvlJc w:val="left"/>
      <w:pPr>
        <w:ind w:left="1765" w:hanging="10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6AFE520C"/>
    <w:multiLevelType w:val="hybridMultilevel"/>
    <w:tmpl w:val="ACAAA822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B8C322B"/>
    <w:multiLevelType w:val="hybridMultilevel"/>
    <w:tmpl w:val="BAA83D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6C23456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70CB7E77"/>
    <w:multiLevelType w:val="hybridMultilevel"/>
    <w:tmpl w:val="663A41D2"/>
    <w:lvl w:ilvl="0" w:tplc="5D74C17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7F1D418F"/>
    <w:multiLevelType w:val="hybridMultilevel"/>
    <w:tmpl w:val="A8068D44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0"/>
  </w:num>
  <w:num w:numId="3">
    <w:abstractNumId w:val="7"/>
  </w:num>
  <w:num w:numId="4">
    <w:abstractNumId w:val="0"/>
  </w:num>
  <w:num w:numId="5">
    <w:abstractNumId w:val="14"/>
  </w:num>
  <w:num w:numId="6">
    <w:abstractNumId w:val="9"/>
  </w:num>
  <w:num w:numId="7">
    <w:abstractNumId w:val="7"/>
  </w:num>
  <w:num w:numId="8">
    <w:abstractNumId w:val="6"/>
  </w:num>
  <w:num w:numId="9">
    <w:abstractNumId w:val="3"/>
  </w:num>
  <w:num w:numId="10">
    <w:abstractNumId w:val="2"/>
  </w:num>
  <w:num w:numId="11">
    <w:abstractNumId w:val="13"/>
  </w:num>
  <w:num w:numId="12">
    <w:abstractNumId w:val="11"/>
  </w:num>
  <w:num w:numId="13">
    <w:abstractNumId w:val="15"/>
  </w:num>
  <w:num w:numId="14">
    <w:abstractNumId w:val="12"/>
  </w:num>
  <w:num w:numId="15">
    <w:abstractNumId w:val="5"/>
  </w:num>
  <w:num w:numId="16">
    <w:abstractNumId w:val="16"/>
  </w:num>
  <w:num w:numId="17">
    <w:abstractNumId w:val="8"/>
  </w:num>
  <w:num w:numId="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7AC1"/>
    <w:rsid w:val="00006255"/>
    <w:rsid w:val="000124F8"/>
    <w:rsid w:val="00013012"/>
    <w:rsid w:val="00015C3B"/>
    <w:rsid w:val="00015F73"/>
    <w:rsid w:val="000172E3"/>
    <w:rsid w:val="00026ED8"/>
    <w:rsid w:val="00037EBA"/>
    <w:rsid w:val="00041C7B"/>
    <w:rsid w:val="000477F2"/>
    <w:rsid w:val="00057225"/>
    <w:rsid w:val="000741C5"/>
    <w:rsid w:val="00076DE0"/>
    <w:rsid w:val="00082AEA"/>
    <w:rsid w:val="00082BF3"/>
    <w:rsid w:val="00084AFE"/>
    <w:rsid w:val="0009323E"/>
    <w:rsid w:val="000A67EA"/>
    <w:rsid w:val="000B0A8F"/>
    <w:rsid w:val="000B1812"/>
    <w:rsid w:val="000B49D9"/>
    <w:rsid w:val="000B72BF"/>
    <w:rsid w:val="000C75BE"/>
    <w:rsid w:val="000D1FA9"/>
    <w:rsid w:val="000D45A3"/>
    <w:rsid w:val="000D4875"/>
    <w:rsid w:val="000D7F29"/>
    <w:rsid w:val="000E157F"/>
    <w:rsid w:val="000E2616"/>
    <w:rsid w:val="000F3D90"/>
    <w:rsid w:val="000F6778"/>
    <w:rsid w:val="001039FD"/>
    <w:rsid w:val="0010492C"/>
    <w:rsid w:val="0010775A"/>
    <w:rsid w:val="001322E2"/>
    <w:rsid w:val="00133C9C"/>
    <w:rsid w:val="0013471D"/>
    <w:rsid w:val="00134878"/>
    <w:rsid w:val="001442C6"/>
    <w:rsid w:val="00146BA4"/>
    <w:rsid w:val="001565AC"/>
    <w:rsid w:val="001647BB"/>
    <w:rsid w:val="0016541D"/>
    <w:rsid w:val="00176E13"/>
    <w:rsid w:val="001961CC"/>
    <w:rsid w:val="001A6EDA"/>
    <w:rsid w:val="001B1590"/>
    <w:rsid w:val="001B284D"/>
    <w:rsid w:val="001C0B1C"/>
    <w:rsid w:val="001C6507"/>
    <w:rsid w:val="001E2D4D"/>
    <w:rsid w:val="001E6533"/>
    <w:rsid w:val="001F3040"/>
    <w:rsid w:val="001F5706"/>
    <w:rsid w:val="00221210"/>
    <w:rsid w:val="00223A86"/>
    <w:rsid w:val="0023318E"/>
    <w:rsid w:val="002333C4"/>
    <w:rsid w:val="00246FE5"/>
    <w:rsid w:val="00246FE7"/>
    <w:rsid w:val="00247E63"/>
    <w:rsid w:val="00253DBD"/>
    <w:rsid w:val="002618E0"/>
    <w:rsid w:val="00274545"/>
    <w:rsid w:val="00283513"/>
    <w:rsid w:val="00292672"/>
    <w:rsid w:val="00297C4C"/>
    <w:rsid w:val="002B323E"/>
    <w:rsid w:val="002B5C9A"/>
    <w:rsid w:val="002E36AF"/>
    <w:rsid w:val="002F218A"/>
    <w:rsid w:val="002F3C5F"/>
    <w:rsid w:val="003006A7"/>
    <w:rsid w:val="0030600C"/>
    <w:rsid w:val="00306BA7"/>
    <w:rsid w:val="00306EC4"/>
    <w:rsid w:val="003120DF"/>
    <w:rsid w:val="0031468C"/>
    <w:rsid w:val="003221F7"/>
    <w:rsid w:val="0032532F"/>
    <w:rsid w:val="00336167"/>
    <w:rsid w:val="003372C1"/>
    <w:rsid w:val="00356474"/>
    <w:rsid w:val="00366ED8"/>
    <w:rsid w:val="00370188"/>
    <w:rsid w:val="00374147"/>
    <w:rsid w:val="0038678F"/>
    <w:rsid w:val="00397229"/>
    <w:rsid w:val="003A6026"/>
    <w:rsid w:val="003B09ED"/>
    <w:rsid w:val="003B49E5"/>
    <w:rsid w:val="003C054B"/>
    <w:rsid w:val="003E01CD"/>
    <w:rsid w:val="003E2700"/>
    <w:rsid w:val="003E63CE"/>
    <w:rsid w:val="003E6F1B"/>
    <w:rsid w:val="003F3CD7"/>
    <w:rsid w:val="003F7B7E"/>
    <w:rsid w:val="004136E0"/>
    <w:rsid w:val="004155B1"/>
    <w:rsid w:val="0041693E"/>
    <w:rsid w:val="00422B5B"/>
    <w:rsid w:val="00424C5C"/>
    <w:rsid w:val="004327B7"/>
    <w:rsid w:val="00445593"/>
    <w:rsid w:val="004500F0"/>
    <w:rsid w:val="0046796B"/>
    <w:rsid w:val="00467F04"/>
    <w:rsid w:val="00467F83"/>
    <w:rsid w:val="004739D7"/>
    <w:rsid w:val="004774C1"/>
    <w:rsid w:val="004932D1"/>
    <w:rsid w:val="004965F8"/>
    <w:rsid w:val="004A1091"/>
    <w:rsid w:val="004A215B"/>
    <w:rsid w:val="004B10C1"/>
    <w:rsid w:val="004B12B0"/>
    <w:rsid w:val="004B2340"/>
    <w:rsid w:val="004C3A2D"/>
    <w:rsid w:val="004C4574"/>
    <w:rsid w:val="004F6BD5"/>
    <w:rsid w:val="004F7858"/>
    <w:rsid w:val="00501C96"/>
    <w:rsid w:val="0050266F"/>
    <w:rsid w:val="00513C1D"/>
    <w:rsid w:val="005249B7"/>
    <w:rsid w:val="00531BDB"/>
    <w:rsid w:val="00544E05"/>
    <w:rsid w:val="00560C2F"/>
    <w:rsid w:val="00564BC5"/>
    <w:rsid w:val="00584ABB"/>
    <w:rsid w:val="005920A7"/>
    <w:rsid w:val="0059322B"/>
    <w:rsid w:val="005A274D"/>
    <w:rsid w:val="005A628E"/>
    <w:rsid w:val="005B7621"/>
    <w:rsid w:val="005D01F9"/>
    <w:rsid w:val="005D0776"/>
    <w:rsid w:val="005D15CB"/>
    <w:rsid w:val="005D383F"/>
    <w:rsid w:val="005D6A8B"/>
    <w:rsid w:val="005D6B98"/>
    <w:rsid w:val="005E06AB"/>
    <w:rsid w:val="005E37A3"/>
    <w:rsid w:val="005E5C4E"/>
    <w:rsid w:val="005F22C8"/>
    <w:rsid w:val="005F65EA"/>
    <w:rsid w:val="005F6D77"/>
    <w:rsid w:val="00601168"/>
    <w:rsid w:val="0060648F"/>
    <w:rsid w:val="00616DC2"/>
    <w:rsid w:val="00622F33"/>
    <w:rsid w:val="0062741B"/>
    <w:rsid w:val="0063020A"/>
    <w:rsid w:val="006309EC"/>
    <w:rsid w:val="00630AB6"/>
    <w:rsid w:val="00634CB9"/>
    <w:rsid w:val="00652B3E"/>
    <w:rsid w:val="00653D6D"/>
    <w:rsid w:val="006627E8"/>
    <w:rsid w:val="00670F87"/>
    <w:rsid w:val="00693482"/>
    <w:rsid w:val="00693E22"/>
    <w:rsid w:val="006B44AC"/>
    <w:rsid w:val="006C4070"/>
    <w:rsid w:val="006C7E1D"/>
    <w:rsid w:val="006D0B08"/>
    <w:rsid w:val="006D1FC5"/>
    <w:rsid w:val="006E0E53"/>
    <w:rsid w:val="006F5883"/>
    <w:rsid w:val="007067E8"/>
    <w:rsid w:val="007173A3"/>
    <w:rsid w:val="00743EC1"/>
    <w:rsid w:val="00747C6B"/>
    <w:rsid w:val="0075532E"/>
    <w:rsid w:val="00761694"/>
    <w:rsid w:val="007836A5"/>
    <w:rsid w:val="00784CB2"/>
    <w:rsid w:val="007937E2"/>
    <w:rsid w:val="007B1B7F"/>
    <w:rsid w:val="007E2C20"/>
    <w:rsid w:val="007F1925"/>
    <w:rsid w:val="00800F0A"/>
    <w:rsid w:val="008070F7"/>
    <w:rsid w:val="00814C87"/>
    <w:rsid w:val="00825616"/>
    <w:rsid w:val="00847541"/>
    <w:rsid w:val="00852BCC"/>
    <w:rsid w:val="00853309"/>
    <w:rsid w:val="00853D8A"/>
    <w:rsid w:val="00854B8E"/>
    <w:rsid w:val="00855170"/>
    <w:rsid w:val="008627A7"/>
    <w:rsid w:val="008649F6"/>
    <w:rsid w:val="00864E59"/>
    <w:rsid w:val="00882B6F"/>
    <w:rsid w:val="00890E28"/>
    <w:rsid w:val="00892BD0"/>
    <w:rsid w:val="008B5EF2"/>
    <w:rsid w:val="008B6084"/>
    <w:rsid w:val="008C25F0"/>
    <w:rsid w:val="008C6093"/>
    <w:rsid w:val="008C6FC6"/>
    <w:rsid w:val="008E4BF3"/>
    <w:rsid w:val="008E773C"/>
    <w:rsid w:val="008F4AE1"/>
    <w:rsid w:val="0091178A"/>
    <w:rsid w:val="0092061F"/>
    <w:rsid w:val="00922624"/>
    <w:rsid w:val="009251AE"/>
    <w:rsid w:val="00931544"/>
    <w:rsid w:val="0093275A"/>
    <w:rsid w:val="00932F08"/>
    <w:rsid w:val="009348DE"/>
    <w:rsid w:val="0094562A"/>
    <w:rsid w:val="009522D1"/>
    <w:rsid w:val="00970B1A"/>
    <w:rsid w:val="0097658B"/>
    <w:rsid w:val="00986012"/>
    <w:rsid w:val="009B0B52"/>
    <w:rsid w:val="009C1F37"/>
    <w:rsid w:val="009C4154"/>
    <w:rsid w:val="009D43BF"/>
    <w:rsid w:val="00A10650"/>
    <w:rsid w:val="00A21826"/>
    <w:rsid w:val="00A2575A"/>
    <w:rsid w:val="00A2669B"/>
    <w:rsid w:val="00A26EE6"/>
    <w:rsid w:val="00A31414"/>
    <w:rsid w:val="00A35AEB"/>
    <w:rsid w:val="00A4548D"/>
    <w:rsid w:val="00A51DFC"/>
    <w:rsid w:val="00A704C4"/>
    <w:rsid w:val="00AA302D"/>
    <w:rsid w:val="00AE73B1"/>
    <w:rsid w:val="00AF01D1"/>
    <w:rsid w:val="00AF39FC"/>
    <w:rsid w:val="00B116AB"/>
    <w:rsid w:val="00B12E2B"/>
    <w:rsid w:val="00B13DAD"/>
    <w:rsid w:val="00B14542"/>
    <w:rsid w:val="00B319F1"/>
    <w:rsid w:val="00B348FC"/>
    <w:rsid w:val="00B364A9"/>
    <w:rsid w:val="00B3789C"/>
    <w:rsid w:val="00B41E2C"/>
    <w:rsid w:val="00B46243"/>
    <w:rsid w:val="00B51E68"/>
    <w:rsid w:val="00B529B9"/>
    <w:rsid w:val="00B76E0E"/>
    <w:rsid w:val="00B907DE"/>
    <w:rsid w:val="00BA4B78"/>
    <w:rsid w:val="00BB0557"/>
    <w:rsid w:val="00BD05A1"/>
    <w:rsid w:val="00BD471B"/>
    <w:rsid w:val="00BD711B"/>
    <w:rsid w:val="00BF5A98"/>
    <w:rsid w:val="00C057A7"/>
    <w:rsid w:val="00C11342"/>
    <w:rsid w:val="00C126F2"/>
    <w:rsid w:val="00C14C68"/>
    <w:rsid w:val="00C31968"/>
    <w:rsid w:val="00C3215C"/>
    <w:rsid w:val="00C456D3"/>
    <w:rsid w:val="00C50551"/>
    <w:rsid w:val="00C51C11"/>
    <w:rsid w:val="00C6196D"/>
    <w:rsid w:val="00C641F3"/>
    <w:rsid w:val="00C720B8"/>
    <w:rsid w:val="00C9060B"/>
    <w:rsid w:val="00C96B28"/>
    <w:rsid w:val="00CA0DEB"/>
    <w:rsid w:val="00CA572B"/>
    <w:rsid w:val="00CC4E3F"/>
    <w:rsid w:val="00CD060A"/>
    <w:rsid w:val="00CD508F"/>
    <w:rsid w:val="00CE7277"/>
    <w:rsid w:val="00CF476C"/>
    <w:rsid w:val="00CF495F"/>
    <w:rsid w:val="00CF7484"/>
    <w:rsid w:val="00D13B08"/>
    <w:rsid w:val="00D21656"/>
    <w:rsid w:val="00D22470"/>
    <w:rsid w:val="00D22A2B"/>
    <w:rsid w:val="00D27AC1"/>
    <w:rsid w:val="00D31BF4"/>
    <w:rsid w:val="00D340E7"/>
    <w:rsid w:val="00D37227"/>
    <w:rsid w:val="00D44B66"/>
    <w:rsid w:val="00D50DDC"/>
    <w:rsid w:val="00D81C9B"/>
    <w:rsid w:val="00D844A2"/>
    <w:rsid w:val="00D90728"/>
    <w:rsid w:val="00D911E0"/>
    <w:rsid w:val="00D933D5"/>
    <w:rsid w:val="00DA4E5E"/>
    <w:rsid w:val="00DA5D4F"/>
    <w:rsid w:val="00DB0518"/>
    <w:rsid w:val="00DB5FAE"/>
    <w:rsid w:val="00DB62F4"/>
    <w:rsid w:val="00DC0F61"/>
    <w:rsid w:val="00DD1751"/>
    <w:rsid w:val="00DD6CF9"/>
    <w:rsid w:val="00DE4925"/>
    <w:rsid w:val="00DF5F22"/>
    <w:rsid w:val="00DF7238"/>
    <w:rsid w:val="00E0363A"/>
    <w:rsid w:val="00E27F82"/>
    <w:rsid w:val="00E40E4A"/>
    <w:rsid w:val="00E42514"/>
    <w:rsid w:val="00E465CB"/>
    <w:rsid w:val="00E46A10"/>
    <w:rsid w:val="00E55C1C"/>
    <w:rsid w:val="00E64AA4"/>
    <w:rsid w:val="00E673C0"/>
    <w:rsid w:val="00E73EA2"/>
    <w:rsid w:val="00E804BB"/>
    <w:rsid w:val="00E80B9A"/>
    <w:rsid w:val="00E90137"/>
    <w:rsid w:val="00E92E97"/>
    <w:rsid w:val="00EA1AC0"/>
    <w:rsid w:val="00EB48B9"/>
    <w:rsid w:val="00EE0745"/>
    <w:rsid w:val="00EF6AFD"/>
    <w:rsid w:val="00EF70C0"/>
    <w:rsid w:val="00F03BD9"/>
    <w:rsid w:val="00F03DA6"/>
    <w:rsid w:val="00F03F25"/>
    <w:rsid w:val="00F10610"/>
    <w:rsid w:val="00F37710"/>
    <w:rsid w:val="00F50E66"/>
    <w:rsid w:val="00F515D7"/>
    <w:rsid w:val="00F6734E"/>
    <w:rsid w:val="00F84691"/>
    <w:rsid w:val="00F8506F"/>
    <w:rsid w:val="00F871F6"/>
    <w:rsid w:val="00F90032"/>
    <w:rsid w:val="00FA1DBD"/>
    <w:rsid w:val="00FB064D"/>
    <w:rsid w:val="00FB094F"/>
    <w:rsid w:val="00FB6887"/>
    <w:rsid w:val="00FC2BB9"/>
    <w:rsid w:val="00FC5514"/>
    <w:rsid w:val="00FE5F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4EBEC979"/>
  <w15:docId w15:val="{273A3532-D2EA-44A5-9C87-88B7213290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7AC1"/>
    <w:pPr>
      <w:spacing w:after="0" w:line="36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006255"/>
    <w:pPr>
      <w:keepNext/>
      <w:keepLines/>
      <w:pageBreakBefore/>
      <w:numPr>
        <w:numId w:val="3"/>
      </w:numPr>
      <w:spacing w:before="480"/>
      <w:ind w:left="357" w:hanging="357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"/>
    <w:link w:val="20"/>
    <w:uiPriority w:val="9"/>
    <w:unhideWhenUsed/>
    <w:qFormat/>
    <w:rsid w:val="00006255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"/>
    <w:link w:val="30"/>
    <w:uiPriority w:val="9"/>
    <w:unhideWhenUsed/>
    <w:qFormat/>
    <w:rsid w:val="00931544"/>
    <w:pPr>
      <w:numPr>
        <w:ilvl w:val="2"/>
      </w:numPr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D27AC1"/>
    <w:rPr>
      <w:lang w:eastAsia="en-US"/>
    </w:rPr>
  </w:style>
  <w:style w:type="character" w:customStyle="1" w:styleId="a4">
    <w:name w:val="Основной текст Знак"/>
    <w:basedOn w:val="a0"/>
    <w:link w:val="a3"/>
    <w:rsid w:val="00D27AC1"/>
    <w:rPr>
      <w:rFonts w:ascii="Times New Roman" w:eastAsia="Times New Roman" w:hAnsi="Times New Roman" w:cs="Times New Roman"/>
      <w:sz w:val="28"/>
      <w:szCs w:val="24"/>
    </w:rPr>
  </w:style>
  <w:style w:type="character" w:customStyle="1" w:styleId="10">
    <w:name w:val="Заголовок 1 Знак"/>
    <w:basedOn w:val="a0"/>
    <w:link w:val="1"/>
    <w:uiPriority w:val="9"/>
    <w:rsid w:val="00006255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paragraph" w:styleId="a5">
    <w:name w:val="TOC Heading"/>
    <w:basedOn w:val="1"/>
    <w:next w:val="a"/>
    <w:uiPriority w:val="39"/>
    <w:semiHidden/>
    <w:unhideWhenUsed/>
    <w:qFormat/>
    <w:rsid w:val="0010775A"/>
    <w:pPr>
      <w:spacing w:line="276" w:lineRule="auto"/>
      <w:ind w:firstLine="0"/>
      <w:jc w:val="left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3F7B7E"/>
    <w:pPr>
      <w:tabs>
        <w:tab w:val="left" w:pos="561"/>
        <w:tab w:val="right" w:leader="dot" w:pos="9639"/>
      </w:tabs>
      <w:spacing w:after="100"/>
      <w:ind w:firstLine="0"/>
      <w:contextualSpacing/>
      <w:jc w:val="left"/>
    </w:pPr>
    <w:rPr>
      <w:noProof/>
      <w:sz w:val="24"/>
      <w:szCs w:val="28"/>
    </w:rPr>
  </w:style>
  <w:style w:type="character" w:styleId="a6">
    <w:name w:val="Hyperlink"/>
    <w:basedOn w:val="a0"/>
    <w:uiPriority w:val="99"/>
    <w:unhideWhenUsed/>
    <w:rsid w:val="0010775A"/>
    <w:rPr>
      <w:color w:val="0000FF" w:themeColor="hyperlink"/>
      <w:u w:val="single"/>
    </w:rPr>
  </w:style>
  <w:style w:type="paragraph" w:styleId="a7">
    <w:name w:val="Balloon Text"/>
    <w:basedOn w:val="a"/>
    <w:link w:val="a8"/>
    <w:uiPriority w:val="99"/>
    <w:semiHidden/>
    <w:unhideWhenUsed/>
    <w:rsid w:val="001077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0775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06255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a9">
    <w:name w:val="header"/>
    <w:basedOn w:val="a"/>
    <w:link w:val="aa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d">
    <w:name w:val="Table Grid"/>
    <w:basedOn w:val="a1"/>
    <w:uiPriority w:val="59"/>
    <w:rsid w:val="00D22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List Paragraph"/>
    <w:basedOn w:val="a"/>
    <w:link w:val="af"/>
    <w:uiPriority w:val="1"/>
    <w:qFormat/>
    <w:rsid w:val="0038678F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3F7B7E"/>
    <w:pPr>
      <w:spacing w:after="100"/>
      <w:ind w:left="278"/>
      <w:contextualSpacing/>
    </w:pPr>
    <w:rPr>
      <w:sz w:val="24"/>
    </w:rPr>
  </w:style>
  <w:style w:type="character" w:customStyle="1" w:styleId="30">
    <w:name w:val="Заголовок 3 Знак"/>
    <w:basedOn w:val="a0"/>
    <w:link w:val="3"/>
    <w:uiPriority w:val="9"/>
    <w:rsid w:val="00931544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3F7B7E"/>
    <w:pPr>
      <w:spacing w:after="100"/>
      <w:ind w:left="561"/>
      <w:contextualSpacing/>
    </w:pPr>
    <w:rPr>
      <w:sz w:val="24"/>
    </w:rPr>
  </w:style>
  <w:style w:type="paragraph" w:styleId="af0">
    <w:name w:val="Normal (Web)"/>
    <w:basedOn w:val="a"/>
    <w:uiPriority w:val="99"/>
    <w:unhideWhenUsed/>
    <w:rsid w:val="005F65EA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1">
    <w:name w:val="ОбычныйТекст"/>
    <w:basedOn w:val="a"/>
    <w:link w:val="af2"/>
    <w:qFormat/>
    <w:rsid w:val="006D0B08"/>
    <w:pPr>
      <w:ind w:firstLine="709"/>
    </w:pPr>
    <w:rPr>
      <w:sz w:val="24"/>
    </w:rPr>
  </w:style>
  <w:style w:type="character" w:styleId="af3">
    <w:name w:val="annotation reference"/>
    <w:basedOn w:val="a0"/>
    <w:uiPriority w:val="99"/>
    <w:semiHidden/>
    <w:unhideWhenUsed/>
    <w:rsid w:val="000F3D90"/>
    <w:rPr>
      <w:sz w:val="16"/>
      <w:szCs w:val="16"/>
    </w:rPr>
  </w:style>
  <w:style w:type="character" w:customStyle="1" w:styleId="af2">
    <w:name w:val="ОбычныйТекст Знак"/>
    <w:basedOn w:val="a0"/>
    <w:link w:val="af1"/>
    <w:rsid w:val="006D0B0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annotation text"/>
    <w:basedOn w:val="a"/>
    <w:link w:val="af5"/>
    <w:uiPriority w:val="99"/>
    <w:semiHidden/>
    <w:unhideWhenUsed/>
    <w:rsid w:val="000F3D90"/>
    <w:pPr>
      <w:spacing w:line="240" w:lineRule="auto"/>
    </w:pPr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0F3D9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0F3D90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0F3D9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8">
    <w:name w:val="caption"/>
    <w:basedOn w:val="a"/>
    <w:next w:val="a"/>
    <w:uiPriority w:val="35"/>
    <w:unhideWhenUsed/>
    <w:qFormat/>
    <w:rsid w:val="008B5EF2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">
    <w:name w:val="Абзац списка Знак"/>
    <w:basedOn w:val="a0"/>
    <w:link w:val="ae"/>
    <w:uiPriority w:val="34"/>
    <w:rsid w:val="00630AB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9">
    <w:name w:val="Placeholder Text"/>
    <w:basedOn w:val="a0"/>
    <w:uiPriority w:val="99"/>
    <w:semiHidden/>
    <w:rsid w:val="009C1F37"/>
    <w:rPr>
      <w:color w:val="808080"/>
    </w:rPr>
  </w:style>
  <w:style w:type="numbering" w:customStyle="1" w:styleId="12">
    <w:name w:val="Нет списка1"/>
    <w:next w:val="a2"/>
    <w:uiPriority w:val="99"/>
    <w:semiHidden/>
    <w:unhideWhenUsed/>
    <w:rsid w:val="00A10650"/>
  </w:style>
  <w:style w:type="character" w:styleId="afa">
    <w:name w:val="FollowedHyperlink"/>
    <w:basedOn w:val="a0"/>
    <w:uiPriority w:val="99"/>
    <w:semiHidden/>
    <w:unhideWhenUsed/>
    <w:rsid w:val="00A10650"/>
    <w:rPr>
      <w:color w:val="954F72"/>
      <w:u w:val="single"/>
    </w:rPr>
  </w:style>
  <w:style w:type="paragraph" w:customStyle="1" w:styleId="msonormal0">
    <w:name w:val="msonormal"/>
    <w:basedOn w:val="a"/>
    <w:rsid w:val="00A10650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customStyle="1" w:styleId="xl65">
    <w:name w:val="xl65"/>
    <w:basedOn w:val="a"/>
    <w:rsid w:val="00A10650"/>
    <w:pPr>
      <w:spacing w:before="100" w:beforeAutospacing="1" w:after="100" w:afterAutospacing="1" w:line="240" w:lineRule="auto"/>
      <w:ind w:firstLine="0"/>
      <w:jc w:val="center"/>
    </w:pPr>
    <w:rPr>
      <w:sz w:val="24"/>
    </w:rPr>
  </w:style>
  <w:style w:type="paragraph" w:customStyle="1" w:styleId="xl66">
    <w:name w:val="xl66"/>
    <w:basedOn w:val="a"/>
    <w:rsid w:val="00A10650"/>
    <w:pPr>
      <w:spacing w:before="100" w:beforeAutospacing="1" w:after="100" w:afterAutospacing="1" w:line="240" w:lineRule="auto"/>
      <w:ind w:firstLine="0"/>
      <w:jc w:val="center"/>
      <w:textAlignment w:val="top"/>
    </w:pPr>
    <w:rPr>
      <w:sz w:val="24"/>
    </w:rPr>
  </w:style>
  <w:style w:type="numbering" w:customStyle="1" w:styleId="22">
    <w:name w:val="Нет списка2"/>
    <w:next w:val="a2"/>
    <w:uiPriority w:val="99"/>
    <w:semiHidden/>
    <w:unhideWhenUsed/>
    <w:rsid w:val="00FB094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96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4016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96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9346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30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817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9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709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572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75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43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869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01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07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91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08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8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8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79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443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2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32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770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00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37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13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7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98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1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867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523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9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581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94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148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34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99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88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29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21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626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64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58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59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72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012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61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945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67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03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86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78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7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916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76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462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36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682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973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939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56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8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7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15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62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32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25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29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2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19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134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8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8653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9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0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736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7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1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65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07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90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842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947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14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55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41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79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288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872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627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81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301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327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42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09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389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15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7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52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7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1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6563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557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97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295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7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992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8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5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36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300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42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10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576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67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21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80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34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42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478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23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90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40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77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425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02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77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17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96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02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740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07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5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088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11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965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76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67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927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86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88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736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73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411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76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9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65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04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2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57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92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3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201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8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108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837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170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39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36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03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2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25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0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464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831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27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31573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85727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37351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986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749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224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19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0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53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913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8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805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39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86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41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5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02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893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5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34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578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35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631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36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26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052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51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24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8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44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498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34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16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92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8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23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240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99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897807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26572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42821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95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442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605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49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44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282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537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89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539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64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78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70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776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93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843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06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51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756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977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2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049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73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57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31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75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66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78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65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977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619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17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87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3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37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122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14516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325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23602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044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366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972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532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50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701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90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100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38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287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53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5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412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21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33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154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2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30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24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94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792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849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61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11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6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372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58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95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65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13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342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774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7171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174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792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1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7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90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650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600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16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1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29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2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05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67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725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9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8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89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53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836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727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75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184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676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48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39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50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815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94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39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22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04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14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71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37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258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539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63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12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61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132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20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981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4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039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16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8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188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81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338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74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25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996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04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51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96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13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8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95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75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48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62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9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606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94937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269098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310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46198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754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59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95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788538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35267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33338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029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646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71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287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11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1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99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68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265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853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078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381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8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14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338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354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03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1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77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601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680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344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06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1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4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251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666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365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47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2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030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396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65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321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18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95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384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161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9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84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63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90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23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13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08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52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45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56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95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414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89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8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70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33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00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76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46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44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29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50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51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2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19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1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34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99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5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060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13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46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59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95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41249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96000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05552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367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44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16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46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064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2628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9496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16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078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12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56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353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0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53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52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83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38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449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5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07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7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273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71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36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38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781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43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54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20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09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8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29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870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84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916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24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486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6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508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56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913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94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00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7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3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817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9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87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78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73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79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34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08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5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06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9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96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54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718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50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9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94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7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360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238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83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561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36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659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034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4411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436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024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80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458887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8671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9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91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7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0271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1488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7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97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71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222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30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50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99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35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11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51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461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132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1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16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3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257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59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098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841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4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74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544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48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431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172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600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66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813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58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521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48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50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941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925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50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03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94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957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22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jpg"/><Relationship Id="rId18" Type="http://schemas.openxmlformats.org/officeDocument/2006/relationships/image" Target="media/image9.jpg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3.jpg"/><Relationship Id="rId17" Type="http://schemas.openxmlformats.org/officeDocument/2006/relationships/image" Target="media/image8.jpg"/><Relationship Id="rId2" Type="http://schemas.openxmlformats.org/officeDocument/2006/relationships/numbering" Target="numbering.xml"/><Relationship Id="rId16" Type="http://schemas.openxmlformats.org/officeDocument/2006/relationships/image" Target="media/image7.jp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jpg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g"/><Relationship Id="rId22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139E5B-702B-4B46-9DE2-D2E194B381C5}"/>
      </w:docPartPr>
      <w:docPartBody>
        <w:p w:rsidR="00333485" w:rsidRDefault="00BF578A">
          <w:r w:rsidRPr="007A3634">
            <w:rPr>
              <w:rStyle w:val="a3"/>
            </w:rPr>
            <w:t>Место для ввода текста.</w:t>
          </w:r>
        </w:p>
      </w:docPartBody>
    </w:docPart>
    <w:docPart>
      <w:docPartPr>
        <w:name w:val="389D7A5450FA44C08B7552600C086DF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05D8BF3-AC4D-406D-9D97-22383CD9403C}"/>
      </w:docPartPr>
      <w:docPartBody>
        <w:p w:rsidR="00A54010" w:rsidRDefault="002912C4" w:rsidP="002912C4">
          <w:pPr>
            <w:pStyle w:val="389D7A5450FA44C08B7552600C086DFE"/>
          </w:pPr>
          <w:r w:rsidRPr="007A3634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578A"/>
    <w:rsid w:val="00080793"/>
    <w:rsid w:val="00111F6F"/>
    <w:rsid w:val="0016234D"/>
    <w:rsid w:val="0020135B"/>
    <w:rsid w:val="002912C4"/>
    <w:rsid w:val="00333485"/>
    <w:rsid w:val="00466EBC"/>
    <w:rsid w:val="006336EA"/>
    <w:rsid w:val="00925D25"/>
    <w:rsid w:val="009E32A3"/>
    <w:rsid w:val="00A54010"/>
    <w:rsid w:val="00BF578A"/>
    <w:rsid w:val="00C87C17"/>
    <w:rsid w:val="00E70B4E"/>
    <w:rsid w:val="00FB0D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912C4"/>
    <w:rPr>
      <w:color w:val="808080"/>
    </w:rPr>
  </w:style>
  <w:style w:type="paragraph" w:customStyle="1" w:styleId="389D7A5450FA44C08B7552600C086DFE">
    <w:name w:val="389D7A5450FA44C08B7552600C086DFE"/>
    <w:rsid w:val="002912C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10322BDD-25BE-44D8-BDDA-F74F9BFBFAAF}">
  <we:reference id="wa104382081" version="1.35.0.0" store="ru-RU" storeType="OMEX"/>
  <we:alternateReferences>
    <we:reference id="wa104382081" version="1.35.0.0" store="WA104382081" storeType="OMEX"/>
  </we:alternateReferences>
  <we:properties>
    <we:property name="MENDELEY_CITATIONS" value="[{&quot;citationID&quot;:&quot;MENDELEY_CITATION_aee3b207-95e4-4131-9ebd-875269f046ed&quot;,&quot;properties&quot;:{&quot;noteIndex&quot;:0},&quot;isEdited&quot;:false,&quot;manualOverride&quot;:{&quot;isManuallyOverridden&quot;:false,&quot;citeprocText&quot;:&quot;[1]&quot;,&quot;manualOverrideText&quot;:&quot;&quot;},&quot;citationTag&quot;:&quot;MENDELEY_CITATION_v3_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&quot;,&quot;citationItems&quot;:[{&quot;id&quot;:&quot;54941b65-f6ee-3380-9c36-cac04714213f&quot;,&quot;itemData&quot;:{&quot;type&quot;:&quot;book&quot;,&quot;id&quot;:&quot;54941b65-f6ee-3380-9c36-cac04714213f&quot;,&quot;title&quot;:&quot;Математический энциклопедический словарь&quot;,&quot;author&quot;:[{&quot;family&quot;:&quot;Прохоров Ю.В&quot;,&quot;given&quot;:&quot;&quot;,&quot;parse-names&quot;:false,&quot;dropping-particle&quot;:&quot;&quot;,&quot;non-dropping-particle&quot;:&quot;&quot;}],&quot;issued&quot;:{&quot;date-parts&quot;:[[1988]]},&quot;publisher&quot;:&quot;Советкая энциклопедия&quot;,&quot;container-title-short&quot;:&quot;&quot;},&quot;isTemporary&quot;:false}]},{&quot;citationID&quot;:&quot;MENDELEY_CITATION_f2f0bc27-931d-49ad-bfb1-3320e313bc70&quot;,&quot;properties&quot;:{&quot;noteIndex&quot;:0},&quot;isEdited&quot;:false,&quot;manualOverride&quot;:{&quot;isManuallyOverridden&quot;:false,&quot;citeprocText&quot;:&quot;[2]&quot;,&quot;manualOverrideText&quot;:&quot;&quot;},&quot;citationTag&quot;:&quot;MENDELEY_CITATION_v3_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&quot;,&quot;citationItems&quot;:[{&quot;id&quot;:&quot;3267e0c0-3ae2-345c-8423-3ce98de6664d&quot;,&quot;itemData&quot;:{&quot;type&quot;:&quot;webpage&quot;,&quot;id&quot;:&quot;3267e0c0-3ae2-345c-8423-3ce98de6664d&quot;,&quot;title&quot;:&quot;Wolfram Alpha&quot;,&quot;accessed&quot;:{&quot;date-parts&quot;:[[2022,3,21]]},&quot;URL&quot;:&quot;https://www.wolframalpha.com/input?i=12*y%27%27%27%2B53.2*y%27%27%2B4.4*y%27%2By%3D10%2C+y%280%29%3D0%2C+y%27%280%29%3D0%2C+y%27%27%280%29%3D0&quot;,&quot;container-title-short&quot;:&quot;&quot;},&quot;isTemporary&quot;:false}]},{&quot;citationID&quot;:&quot;MENDELEY_CITATION_a933d45c-780c-41a9-a3bc-ab50645cbed9&quot;,&quot;properties&quot;:{&quot;noteIndex&quot;:0},&quot;isEdited&quot;:false,&quot;manualOverride&quot;:{&quot;isManuallyOverridden&quot;:false,&quot;citeprocText&quot;:&quot;[3]&quot;,&quot;manualOverrideText&quot;:&quot;&quot;},&quot;citationItems&quot;:[{&quot;id&quot;:&quot;bb3156fa-dbd7-3fa9-9217-1adfb72ccf47&quot;,&quot;itemData&quot;:{&quot;type&quot;:&quot;book&quot;,&quot;id&quot;:&quot;bb3156fa-dbd7-3fa9-9217-1adfb72ccf47&quot;,&quot;title&quot;:&quot;Вычислительная математика: Конспект лекций&quot;,&quot;author&quot;:[{&quot;family&quot;:&quot;А.Н. Кирсяев&quot;,&quot;given&quot;:&quot;&quot;,&quot;parse-names&quot;:false,&quot;dropping-particle&quot;:&quot;&quot;,&quot;non-dropping-particle&quot;:&quot;&quot;},{&quot;family&quot;:&quot;В.Е. Куприянов&quot;,&quot;given&quot;:&quot;&quot;,&quot;parse-names&quot;:false,&quot;dropping-particle&quot;:&quot;&quot;,&quot;non-dropping-particle&quot;:&quot;&quot;}],&quot;issued&quot;:{&quot;date-parts&quot;:[[2011]]},&quot;publisher-place&quot;:&quot;САНКТ- ПЕТЕРБУРГ&quot;,&quot;number-of-pages&quot;:&quot;83-94&quot;,&quot;publisher&quot;:&quot;САНКТ- ПЕТЕРБУРГСКИЙ ГОСУДАРСТВЕННЫЙ ПОЛИТЕХНИЧЕСКИЙ УНИВЕРСИТЕТ&quot;,&quot;container-title-short&quot;:&quot;&quot;},&quot;isTemporary&quot;:false}],&quot;citationTag&quot;:&quot;MENDELEY_CITATION_v3_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&quot;}]"/>
    <we:property name="MENDELEY_CITATIONS_STYLE" value="{&quot;id&quot;:&quot;https://www.zotero.org/styles/gost-r-7-0-5-2008-numeric&quot;,&quot;title&quot;:&quot;Russian GOST R 7.0.5-2008 (numeric)&quot;,&quot;format&quot;:&quot;numeric&quot;}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6F5B51-412F-443B-B66B-1359E9759D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1</Pages>
  <Words>5468</Words>
  <Characters>31171</Characters>
  <Application>Microsoft Office Word</Application>
  <DocSecurity>0</DocSecurity>
  <Lines>259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dia</dc:creator>
  <cp:lastModifiedBy>Студент кафедры</cp:lastModifiedBy>
  <cp:revision>2</cp:revision>
  <dcterms:created xsi:type="dcterms:W3CDTF">2022-04-28T12:19:00Z</dcterms:created>
  <dcterms:modified xsi:type="dcterms:W3CDTF">2022-04-28T12:19:00Z</dcterms:modified>
</cp:coreProperties>
</file>